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2C8F44C" w14:textId="77777777" w:rsidR="006A0ACE" w:rsidRPr="00E84BE0" w:rsidRDefault="006A0ACE" w:rsidP="006A0ACE">
      <w:pPr>
        <w:autoSpaceDE w:val="0"/>
        <w:autoSpaceDN w:val="0"/>
        <w:adjustRightInd w:val="0"/>
        <w:spacing w:line="480" w:lineRule="auto"/>
        <w:jc w:val="center"/>
        <w:rPr>
          <w:rFonts w:ascii="Times New Roman" w:eastAsia="宋体" w:hAnsi="Times New Roman" w:cs="Times New Roman"/>
          <w:kern w:val="0"/>
          <w:sz w:val="40"/>
          <w:szCs w:val="40"/>
        </w:rPr>
      </w:pPr>
      <w:bookmarkStart w:id="0" w:name="_Hlk45982209"/>
      <w:bookmarkEnd w:id="0"/>
      <w:r w:rsidRPr="00E84BE0">
        <w:rPr>
          <w:rFonts w:ascii="Times New Roman" w:eastAsia="宋体" w:hAnsi="Times New Roman" w:cs="Times New Roman"/>
          <w:kern w:val="0"/>
          <w:sz w:val="40"/>
          <w:szCs w:val="40"/>
        </w:rPr>
        <w:t xml:space="preserve">Supplement information </w:t>
      </w:r>
    </w:p>
    <w:p w14:paraId="5250F77A" w14:textId="77777777" w:rsidR="006A0ACE" w:rsidRPr="00E84BE0" w:rsidRDefault="006A0ACE" w:rsidP="006A0ACE">
      <w:pPr>
        <w:autoSpaceDE w:val="0"/>
        <w:autoSpaceDN w:val="0"/>
        <w:adjustRightInd w:val="0"/>
        <w:spacing w:line="480" w:lineRule="auto"/>
        <w:jc w:val="center"/>
        <w:rPr>
          <w:rFonts w:ascii="Times New Roman" w:eastAsia="宋体" w:hAnsi="Times New Roman" w:cs="Times New Roman"/>
          <w:kern w:val="0"/>
          <w:sz w:val="40"/>
          <w:szCs w:val="40"/>
        </w:rPr>
      </w:pPr>
    </w:p>
    <w:p w14:paraId="0732E46E" w14:textId="77777777" w:rsidR="006A0ACE" w:rsidRPr="00E84BE0" w:rsidRDefault="006A0ACE" w:rsidP="006A0ACE">
      <w:pPr>
        <w:widowControl/>
        <w:spacing w:line="360" w:lineRule="auto"/>
        <w:jc w:val="center"/>
        <w:rPr>
          <w:rFonts w:ascii="Times New Roman" w:hAnsi="Times New Roman" w:cs="Times New Roman"/>
          <w:sz w:val="30"/>
          <w:szCs w:val="30"/>
        </w:rPr>
      </w:pPr>
      <w:r w:rsidRPr="00E84BE0">
        <w:rPr>
          <w:rFonts w:ascii="Times New Roman" w:hAnsi="Times New Roman" w:cs="Times New Roman"/>
          <w:b/>
          <w:sz w:val="30"/>
          <w:szCs w:val="30"/>
        </w:rPr>
        <w:t xml:space="preserve">Revolutionary High-entropy </w:t>
      </w:r>
      <w:r w:rsidRPr="00E84BE0">
        <w:rPr>
          <w:rFonts w:ascii="Times New Roman" w:hAnsi="Times New Roman" w:cs="Times New Roman"/>
          <w:b/>
          <w:bCs/>
          <w:sz w:val="30"/>
          <w:szCs w:val="30"/>
        </w:rPr>
        <w:t>Zr-Y-Yb-Ta-Nb-O</w:t>
      </w:r>
      <w:r w:rsidRPr="00E84BE0">
        <w:rPr>
          <w:rFonts w:ascii="Times New Roman" w:hAnsi="Times New Roman" w:cs="Times New Roman"/>
          <w:b/>
          <w:sz w:val="30"/>
          <w:szCs w:val="30"/>
        </w:rPr>
        <w:t xml:space="preserve"> Oxides for Next Generation Thermal Barrier Coating Applications</w:t>
      </w:r>
    </w:p>
    <w:p w14:paraId="54BFEA07" w14:textId="77777777" w:rsidR="00ED13B7" w:rsidRPr="00E84BE0" w:rsidRDefault="00ED13B7" w:rsidP="00ED13B7">
      <w:pPr>
        <w:widowControl/>
        <w:spacing w:line="360" w:lineRule="auto"/>
        <w:jc w:val="center"/>
        <w:rPr>
          <w:rFonts w:ascii="Times New Roman" w:hAnsi="Times New Roman" w:cs="Times New Roman"/>
          <w:b/>
          <w:szCs w:val="21"/>
        </w:rPr>
      </w:pPr>
      <w:r w:rsidRPr="00E84BE0">
        <w:rPr>
          <w:rFonts w:ascii="Times New Roman" w:hAnsi="Times New Roman" w:cs="Times New Roman"/>
          <w:szCs w:val="21"/>
        </w:rPr>
        <w:t>Yao Yao</w:t>
      </w:r>
      <w:r w:rsidRPr="00E84BE0">
        <w:rPr>
          <w:rFonts w:ascii="Times New Roman" w:hAnsi="Times New Roman" w:cs="Times New Roman" w:hint="eastAsia"/>
          <w:szCs w:val="21"/>
        </w:rPr>
        <w:t xml:space="preserve"> </w:t>
      </w:r>
      <w:r w:rsidRPr="00E84BE0">
        <w:rPr>
          <w:rFonts w:ascii="Times New Roman" w:hAnsi="Times New Roman" w:cs="Times New Roman"/>
          <w:szCs w:val="21"/>
          <w:vertAlign w:val="superscript"/>
        </w:rPr>
        <w:t>a</w:t>
      </w:r>
      <w:r w:rsidRPr="00E84BE0">
        <w:rPr>
          <w:rFonts w:ascii="Times New Roman" w:hAnsi="Times New Roman" w:cs="Times New Roman"/>
          <w:szCs w:val="21"/>
        </w:rPr>
        <w:t>, Fan Yang</w:t>
      </w:r>
      <w:r w:rsidRPr="00E84BE0">
        <w:rPr>
          <w:rFonts w:ascii="Times New Roman" w:hAnsi="Times New Roman" w:cs="Times New Roman" w:hint="eastAsia"/>
          <w:szCs w:val="21"/>
        </w:rPr>
        <w:t xml:space="preserve"> </w:t>
      </w:r>
      <w:r w:rsidRPr="00E84BE0">
        <w:rPr>
          <w:rFonts w:ascii="Times New Roman" w:hAnsi="Times New Roman" w:cs="Times New Roman"/>
          <w:szCs w:val="21"/>
          <w:vertAlign w:val="superscript"/>
        </w:rPr>
        <w:t>b</w:t>
      </w:r>
      <w:r w:rsidRPr="00E84BE0">
        <w:rPr>
          <w:rFonts w:ascii="Times New Roman" w:hAnsi="Times New Roman" w:cs="Times New Roman"/>
          <w:szCs w:val="21"/>
        </w:rPr>
        <w:t>, Xiaofeng Zhao</w:t>
      </w:r>
      <w:r w:rsidRPr="00E84BE0">
        <w:rPr>
          <w:rFonts w:ascii="Times New Roman" w:hAnsi="Times New Roman" w:cs="Times New Roman" w:hint="eastAsia"/>
          <w:szCs w:val="21"/>
        </w:rPr>
        <w:t xml:space="preserve"> </w:t>
      </w:r>
      <w:r w:rsidRPr="00E84BE0">
        <w:rPr>
          <w:rFonts w:ascii="Times New Roman" w:hAnsi="Times New Roman" w:cs="Times New Roman"/>
          <w:szCs w:val="21"/>
          <w:vertAlign w:val="superscript"/>
        </w:rPr>
        <w:t>a,</w:t>
      </w:r>
      <w:r w:rsidRPr="00E84BE0">
        <w:rPr>
          <w:rStyle w:val="a9"/>
        </w:rPr>
        <w:footnoteReference w:customMarkFollows="1" w:id="1"/>
        <w:sym w:font="Symbol" w:char="F02A"/>
      </w:r>
      <w:r w:rsidRPr="00E84BE0">
        <w:rPr>
          <w:rFonts w:ascii="Times New Roman" w:hAnsi="Times New Roman" w:cs="Times New Roman" w:hint="eastAsia"/>
          <w:szCs w:val="21"/>
        </w:rPr>
        <w:t>,</w:t>
      </w:r>
      <w:r w:rsidRPr="00E84BE0">
        <w:rPr>
          <w:rFonts w:ascii="Times New Roman" w:hAnsi="Times New Roman" w:cs="Times New Roman"/>
          <w:szCs w:val="21"/>
        </w:rPr>
        <w:t xml:space="preserve"> Ping Xiao</w:t>
      </w:r>
      <w:r w:rsidRPr="00E84BE0">
        <w:rPr>
          <w:rFonts w:ascii="Times New Roman" w:hAnsi="Times New Roman" w:cs="Times New Roman" w:hint="eastAsia"/>
          <w:szCs w:val="21"/>
        </w:rPr>
        <w:t xml:space="preserve"> </w:t>
      </w:r>
      <w:r w:rsidRPr="00E84BE0">
        <w:rPr>
          <w:rFonts w:ascii="Times New Roman" w:hAnsi="Times New Roman" w:cs="Times New Roman" w:hint="eastAsia"/>
          <w:szCs w:val="21"/>
          <w:vertAlign w:val="superscript"/>
        </w:rPr>
        <w:t>a</w:t>
      </w:r>
    </w:p>
    <w:p w14:paraId="21509676" w14:textId="77777777" w:rsidR="006A0ACE" w:rsidRPr="00E84BE0" w:rsidRDefault="006A0ACE" w:rsidP="006A0ACE">
      <w:pPr>
        <w:widowControl/>
        <w:spacing w:afterLines="50" w:after="156"/>
        <w:jc w:val="left"/>
        <w:rPr>
          <w:rFonts w:ascii="Times New Roman" w:hAnsi="Times New Roman" w:cs="Times New Roman"/>
          <w:szCs w:val="21"/>
        </w:rPr>
      </w:pPr>
      <w:r w:rsidRPr="00E84BE0">
        <w:rPr>
          <w:rFonts w:ascii="Times New Roman" w:hAnsi="Times New Roman" w:cs="Times New Roman"/>
          <w:szCs w:val="21"/>
          <w:vertAlign w:val="superscript"/>
        </w:rPr>
        <w:t>a</w:t>
      </w:r>
      <w:r w:rsidRPr="00E84BE0">
        <w:rPr>
          <w:rFonts w:ascii="Times New Roman" w:hAnsi="Times New Roman" w:cs="Times New Roman"/>
          <w:szCs w:val="21"/>
        </w:rPr>
        <w:t xml:space="preserve"> Shanghai Key Laboratory of High Temperature Materials and Precision Forming, Shanghai Jiao Tong University, 800</w:t>
      </w:r>
      <w:r w:rsidRPr="00E84BE0">
        <w:rPr>
          <w:rFonts w:ascii="Times New Roman" w:hAnsi="Times New Roman" w:cs="Times New Roman" w:hint="eastAsia"/>
          <w:szCs w:val="21"/>
        </w:rPr>
        <w:t xml:space="preserve"> </w:t>
      </w:r>
      <w:r w:rsidRPr="00E84BE0">
        <w:rPr>
          <w:rFonts w:ascii="Times New Roman" w:hAnsi="Times New Roman" w:cs="Times New Roman"/>
          <w:szCs w:val="21"/>
        </w:rPr>
        <w:t>Dongchuan Road, Shanghai 200240, China</w:t>
      </w:r>
    </w:p>
    <w:p w14:paraId="2BA8F912" w14:textId="77777777" w:rsidR="006A0ACE" w:rsidRPr="00E84BE0" w:rsidRDefault="006A0ACE" w:rsidP="006A0ACE">
      <w:pPr>
        <w:widowControl/>
        <w:spacing w:afterLines="50" w:after="156"/>
        <w:jc w:val="left"/>
        <w:rPr>
          <w:rFonts w:ascii="Times New Roman" w:hAnsi="Times New Roman" w:cs="Times New Roman"/>
          <w:szCs w:val="21"/>
        </w:rPr>
      </w:pPr>
      <w:r w:rsidRPr="00E84BE0">
        <w:rPr>
          <w:rFonts w:ascii="Times New Roman" w:hAnsi="Times New Roman" w:cs="Times New Roman"/>
          <w:szCs w:val="21"/>
          <w:vertAlign w:val="superscript"/>
        </w:rPr>
        <w:t>b</w:t>
      </w:r>
      <w:r w:rsidRPr="00E84BE0">
        <w:rPr>
          <w:rFonts w:ascii="Times New Roman" w:hAnsi="Times New Roman" w:cs="Times New Roman"/>
          <w:szCs w:val="21"/>
        </w:rPr>
        <w:t xml:space="preserve"> School of Mechanical Engineering, Shanghai Jiao Tong University, 800</w:t>
      </w:r>
      <w:r w:rsidRPr="00E84BE0">
        <w:rPr>
          <w:rFonts w:ascii="Times New Roman" w:hAnsi="Times New Roman" w:cs="Times New Roman" w:hint="eastAsia"/>
          <w:szCs w:val="21"/>
        </w:rPr>
        <w:t xml:space="preserve"> </w:t>
      </w:r>
      <w:r w:rsidRPr="00E84BE0">
        <w:rPr>
          <w:rFonts w:ascii="Times New Roman" w:hAnsi="Times New Roman" w:cs="Times New Roman"/>
          <w:szCs w:val="21"/>
        </w:rPr>
        <w:t xml:space="preserve">Dongchuan Road, Shanghai 200240, China </w:t>
      </w:r>
    </w:p>
    <w:p w14:paraId="0B7A29E4" w14:textId="77777777" w:rsidR="006A0ACE" w:rsidRPr="00E84BE0" w:rsidRDefault="006A0ACE" w:rsidP="006A0ACE">
      <w:pPr>
        <w:widowControl/>
        <w:spacing w:line="360" w:lineRule="auto"/>
        <w:jc w:val="center"/>
        <w:rPr>
          <w:rFonts w:ascii="Times New Roman" w:hAnsi="Times New Roman" w:cs="Times New Roman"/>
          <w:b/>
          <w:szCs w:val="21"/>
        </w:rPr>
      </w:pPr>
    </w:p>
    <w:p w14:paraId="68A5C03B" w14:textId="77777777" w:rsidR="006A0ACE" w:rsidRPr="00E84BE0" w:rsidRDefault="006A0ACE" w:rsidP="006A0ACE">
      <w:pPr>
        <w:widowControl/>
        <w:spacing w:line="360" w:lineRule="auto"/>
        <w:rPr>
          <w:rFonts w:ascii="Times New Roman" w:eastAsia="AdvTimes" w:hAnsi="Times New Roman" w:cs="Times New Roman"/>
          <w:b/>
          <w:sz w:val="24"/>
          <w:szCs w:val="24"/>
        </w:rPr>
      </w:pPr>
      <w:r w:rsidRPr="00E84BE0">
        <w:rPr>
          <w:rFonts w:ascii="Times New Roman" w:eastAsia="AdvTimes" w:hAnsi="Times New Roman" w:cs="Times New Roman"/>
          <w:b/>
          <w:sz w:val="24"/>
          <w:szCs w:val="24"/>
        </w:rPr>
        <w:t>Section 1: Methods</w:t>
      </w:r>
    </w:p>
    <w:p w14:paraId="39CC7E50" w14:textId="77777777" w:rsidR="006A0ACE" w:rsidRPr="00E84BE0" w:rsidRDefault="006A0ACE" w:rsidP="006A0ACE">
      <w:pPr>
        <w:spacing w:line="360" w:lineRule="auto"/>
        <w:rPr>
          <w:rFonts w:ascii="Times New Roman" w:eastAsia="AdvTimes" w:hAnsi="Times New Roman" w:cs="Times New Roman"/>
          <w:b/>
          <w:sz w:val="24"/>
          <w:szCs w:val="24"/>
        </w:rPr>
      </w:pPr>
      <w:r w:rsidRPr="00E84BE0">
        <w:rPr>
          <w:rFonts w:ascii="Times New Roman" w:eastAsia="AdvTimes" w:hAnsi="Times New Roman" w:cs="Times New Roman"/>
          <w:b/>
          <w:sz w:val="24"/>
          <w:szCs w:val="24"/>
        </w:rPr>
        <w:t xml:space="preserve">Section 2: </w:t>
      </w:r>
      <w:r w:rsidRPr="00E84BE0">
        <w:rPr>
          <w:rFonts w:ascii="Times New Roman" w:eastAsia="AdvTimes" w:hAnsi="Times New Roman" w:cs="Times New Roman" w:hint="eastAsia"/>
          <w:b/>
          <w:sz w:val="24"/>
          <w:szCs w:val="24"/>
        </w:rPr>
        <w:t>M</w:t>
      </w:r>
      <w:r w:rsidRPr="00E84BE0">
        <w:rPr>
          <w:rFonts w:ascii="Times New Roman" w:eastAsia="AdvTimes" w:hAnsi="Times New Roman" w:cs="Times New Roman"/>
          <w:b/>
          <w:sz w:val="24"/>
          <w:szCs w:val="24"/>
        </w:rPr>
        <w:t>icrostructure and element distributions</w:t>
      </w:r>
    </w:p>
    <w:p w14:paraId="75168599" w14:textId="77777777" w:rsidR="006A0ACE" w:rsidRPr="00E84BE0" w:rsidRDefault="006A0ACE" w:rsidP="006A0ACE">
      <w:pPr>
        <w:widowControl/>
        <w:spacing w:line="360" w:lineRule="auto"/>
        <w:rPr>
          <w:rFonts w:ascii="Times New Roman" w:eastAsia="AdvTimes" w:hAnsi="Times New Roman" w:cs="Times New Roman"/>
          <w:b/>
          <w:sz w:val="24"/>
          <w:szCs w:val="24"/>
        </w:rPr>
      </w:pPr>
      <w:r w:rsidRPr="00E84BE0">
        <w:rPr>
          <w:rFonts w:ascii="Times New Roman" w:eastAsia="AdvTimes" w:hAnsi="Times New Roman" w:cs="Times New Roman"/>
          <w:b/>
          <w:sz w:val="24"/>
          <w:szCs w:val="24"/>
        </w:rPr>
        <w:t xml:space="preserve">Section 3: Thermal diffusivity </w:t>
      </w:r>
      <w:r w:rsidRPr="00E84BE0">
        <w:rPr>
          <w:rFonts w:ascii="Times New Roman" w:eastAsia="AdvTimes" w:hAnsi="Times New Roman" w:cs="Times New Roman" w:hint="eastAsia"/>
          <w:b/>
          <w:sz w:val="24"/>
          <w:szCs w:val="24"/>
        </w:rPr>
        <w:t>and</w:t>
      </w:r>
      <w:r w:rsidRPr="00E84BE0">
        <w:rPr>
          <w:rFonts w:ascii="Times New Roman" w:eastAsia="AdvTimes" w:hAnsi="Times New Roman" w:cs="Times New Roman"/>
          <w:b/>
          <w:sz w:val="24"/>
          <w:szCs w:val="24"/>
        </w:rPr>
        <w:t xml:space="preserve"> heat capacity</w:t>
      </w:r>
    </w:p>
    <w:p w14:paraId="7C1023CF" w14:textId="77777777" w:rsidR="006A0ACE" w:rsidRPr="00E84BE0" w:rsidRDefault="006A0ACE" w:rsidP="006A0ACE">
      <w:pPr>
        <w:widowControl/>
        <w:spacing w:line="360" w:lineRule="auto"/>
        <w:rPr>
          <w:rFonts w:ascii="Times New Roman" w:eastAsia="AdvTimes" w:hAnsi="Times New Roman" w:cs="Times New Roman"/>
          <w:b/>
          <w:sz w:val="24"/>
          <w:szCs w:val="24"/>
        </w:rPr>
      </w:pPr>
      <w:r w:rsidRPr="00E84BE0">
        <w:rPr>
          <w:rFonts w:ascii="Times New Roman" w:eastAsia="AdvTimes" w:hAnsi="Times New Roman" w:cs="Times New Roman"/>
          <w:b/>
          <w:sz w:val="24"/>
          <w:szCs w:val="24"/>
        </w:rPr>
        <w:t>Section 4: High-temperature thermal stability</w:t>
      </w:r>
    </w:p>
    <w:p w14:paraId="123AA554" w14:textId="77777777" w:rsidR="006A0ACE" w:rsidRPr="00E84BE0" w:rsidRDefault="006A0ACE" w:rsidP="006A0ACE">
      <w:pPr>
        <w:widowControl/>
        <w:spacing w:line="360" w:lineRule="auto"/>
        <w:jc w:val="left"/>
        <w:rPr>
          <w:rFonts w:ascii="Times New Roman" w:eastAsia="AdvTimes" w:hAnsi="Times New Roman" w:cs="Times New Roman"/>
          <w:b/>
          <w:sz w:val="24"/>
          <w:szCs w:val="24"/>
        </w:rPr>
      </w:pPr>
      <w:r w:rsidRPr="00E84BE0">
        <w:rPr>
          <w:rFonts w:ascii="Times New Roman" w:eastAsia="AdvTimes" w:hAnsi="Times New Roman" w:cs="Times New Roman"/>
          <w:b/>
          <w:sz w:val="24"/>
          <w:szCs w:val="24"/>
        </w:rPr>
        <w:t>Section 5: CMAS resistance</w:t>
      </w:r>
    </w:p>
    <w:p w14:paraId="6EE534FF" w14:textId="77777777" w:rsidR="006A0ACE" w:rsidRPr="00E84BE0" w:rsidRDefault="006A0ACE" w:rsidP="006A0ACE">
      <w:pPr>
        <w:spacing w:line="360" w:lineRule="auto"/>
        <w:rPr>
          <w:rFonts w:ascii="Times New Roman" w:eastAsia="AdvTimes" w:hAnsi="Times New Roman" w:cs="Times New Roman"/>
          <w:b/>
          <w:sz w:val="24"/>
          <w:szCs w:val="24"/>
        </w:rPr>
      </w:pPr>
      <w:r w:rsidRPr="00E84BE0">
        <w:rPr>
          <w:rFonts w:ascii="Times New Roman" w:eastAsia="AdvTimes" w:hAnsi="Times New Roman" w:cs="Times New Roman"/>
          <w:b/>
          <w:sz w:val="24"/>
          <w:szCs w:val="24"/>
        </w:rPr>
        <w:t>Section 6: Fracture patterns</w:t>
      </w:r>
    </w:p>
    <w:p w14:paraId="6A2EFE4A" w14:textId="77777777" w:rsidR="006A0ACE" w:rsidRPr="00E84BE0" w:rsidRDefault="006A0ACE" w:rsidP="006A0ACE">
      <w:pPr>
        <w:spacing w:line="360" w:lineRule="auto"/>
        <w:rPr>
          <w:rFonts w:ascii="Times New Roman" w:eastAsia="AdvTimes" w:hAnsi="Times New Roman" w:cs="Times New Roman"/>
          <w:b/>
          <w:sz w:val="24"/>
          <w:szCs w:val="24"/>
        </w:rPr>
      </w:pPr>
      <w:r w:rsidRPr="00E84BE0">
        <w:rPr>
          <w:rFonts w:ascii="Times New Roman" w:eastAsia="AdvTimes" w:hAnsi="Times New Roman" w:cs="Times New Roman"/>
          <w:b/>
          <w:sz w:val="24"/>
          <w:szCs w:val="24"/>
        </w:rPr>
        <w:t>Section 7: Fracture toughening by stress-induced ferroelastic and martensitic transformation</w:t>
      </w:r>
    </w:p>
    <w:p w14:paraId="27DE4D34" w14:textId="77777777" w:rsidR="006A0ACE" w:rsidRPr="00E84BE0" w:rsidRDefault="006A0ACE" w:rsidP="006A0ACE">
      <w:pPr>
        <w:widowControl/>
        <w:spacing w:line="360" w:lineRule="auto"/>
        <w:jc w:val="left"/>
        <w:rPr>
          <w:rFonts w:ascii="Times New Roman" w:hAnsi="Times New Roman" w:cs="Times New Roman"/>
          <w:b/>
          <w:szCs w:val="21"/>
        </w:rPr>
      </w:pPr>
    </w:p>
    <w:p w14:paraId="16448215" w14:textId="77777777" w:rsidR="006A0ACE" w:rsidRPr="00E84BE0" w:rsidRDefault="006A0ACE" w:rsidP="006A0ACE">
      <w:pPr>
        <w:widowControl/>
        <w:jc w:val="left"/>
        <w:rPr>
          <w:rFonts w:ascii="Times New Roman" w:eastAsia="宋体" w:hAnsi="Times New Roman" w:cs="Times New Roman"/>
          <w:kern w:val="0"/>
          <w:sz w:val="24"/>
          <w:szCs w:val="24"/>
        </w:rPr>
      </w:pPr>
      <w:r w:rsidRPr="00E84BE0">
        <w:rPr>
          <w:rFonts w:ascii="Times New Roman" w:eastAsia="宋体" w:hAnsi="Times New Roman" w:cs="Times New Roman"/>
          <w:kern w:val="0"/>
          <w:sz w:val="24"/>
          <w:szCs w:val="24"/>
        </w:rPr>
        <w:br w:type="page"/>
      </w:r>
    </w:p>
    <w:p w14:paraId="5D3F3053" w14:textId="77777777" w:rsidR="006A0ACE" w:rsidRPr="00E84BE0" w:rsidRDefault="006A0ACE" w:rsidP="006A0ACE">
      <w:pPr>
        <w:spacing w:line="360" w:lineRule="auto"/>
        <w:rPr>
          <w:rFonts w:ascii="Times New Roman" w:eastAsia="AdvTimes" w:hAnsi="Times New Roman" w:cs="Times New Roman"/>
          <w:b/>
          <w:sz w:val="24"/>
          <w:szCs w:val="24"/>
        </w:rPr>
      </w:pPr>
      <w:bookmarkStart w:id="1" w:name="_Hlk48587284"/>
      <w:r w:rsidRPr="00E84BE0">
        <w:rPr>
          <w:rFonts w:ascii="Times New Roman" w:eastAsia="AdvTimes" w:hAnsi="Times New Roman" w:cs="Times New Roman"/>
          <w:b/>
          <w:sz w:val="24"/>
          <w:szCs w:val="24"/>
        </w:rPr>
        <w:lastRenderedPageBreak/>
        <w:t>Section 1: Methods</w:t>
      </w:r>
    </w:p>
    <w:p w14:paraId="5C2DD20B" w14:textId="77777777" w:rsidR="006A0ACE" w:rsidRPr="00E84BE0" w:rsidRDefault="006A0ACE" w:rsidP="006A0ACE">
      <w:pPr>
        <w:spacing w:line="360" w:lineRule="auto"/>
        <w:rPr>
          <w:rFonts w:ascii="Times New Roman" w:eastAsia="MS Mincho" w:hAnsi="Times New Roman" w:cs="Arial"/>
          <w:b/>
          <w:sz w:val="24"/>
          <w:szCs w:val="24"/>
          <w:lang w:eastAsia="ja-JP"/>
        </w:rPr>
      </w:pPr>
      <w:r w:rsidRPr="00E84BE0">
        <w:rPr>
          <w:rFonts w:ascii="Times New Roman" w:eastAsia="等线" w:hAnsi="Times New Roman" w:cs="Arial"/>
          <w:b/>
          <w:sz w:val="24"/>
          <w:szCs w:val="24"/>
        </w:rPr>
        <w:t>Materials and sample preparation.</w:t>
      </w:r>
      <w:r w:rsidRPr="00E84BE0">
        <w:rPr>
          <w:rFonts w:ascii="Times New Roman" w:eastAsia="MS Mincho" w:hAnsi="Times New Roman" w:cs="Arial"/>
          <w:b/>
          <w:sz w:val="24"/>
          <w:szCs w:val="24"/>
          <w:lang w:eastAsia="ja-JP"/>
        </w:rPr>
        <w:t xml:space="preserve"> </w:t>
      </w:r>
    </w:p>
    <w:bookmarkEnd w:id="1"/>
    <w:p w14:paraId="64DFCD6E" w14:textId="63D6C015" w:rsidR="006A0ACE" w:rsidRPr="00E84BE0" w:rsidRDefault="006A0ACE" w:rsidP="006A0ACE">
      <w:pPr>
        <w:pStyle w:val="af"/>
        <w:spacing w:line="360" w:lineRule="auto"/>
        <w:ind w:firstLineChars="177" w:firstLine="425"/>
        <w:rPr>
          <w:rFonts w:ascii="Times New Roman" w:hAnsi="Times New Roman" w:cs="Times New Roman"/>
          <w:sz w:val="24"/>
          <w:szCs w:val="24"/>
        </w:rPr>
      </w:pPr>
      <w:r w:rsidRPr="00E84BE0">
        <w:rPr>
          <w:rFonts w:ascii="Times New Roman" w:eastAsia="等线" w:hAnsi="Times New Roman" w:cs="Arial"/>
          <w:sz w:val="24"/>
          <w:szCs w:val="24"/>
        </w:rPr>
        <w:t>Multicompone</w:t>
      </w:r>
      <w:r w:rsidRPr="00E84BE0">
        <w:rPr>
          <w:rFonts w:ascii="Times New Roman" w:eastAsia="等线" w:hAnsi="Times New Roman" w:cs="Times New Roman"/>
          <w:sz w:val="24"/>
          <w:szCs w:val="24"/>
        </w:rPr>
        <w:t xml:space="preserve">nt </w:t>
      </w:r>
      <w:r w:rsidRPr="00E84BE0">
        <w:rPr>
          <w:rFonts w:ascii="Times New Roman" w:eastAsia="等线" w:hAnsi="Times New Roman" w:cs="Times New Roman"/>
          <w:bCs/>
          <w:sz w:val="24"/>
          <w:szCs w:val="24"/>
        </w:rPr>
        <w:t>medium- and high-entropy Zr</w:t>
      </w:r>
      <w:r w:rsidRPr="00E84BE0">
        <w:rPr>
          <w:rFonts w:ascii="Times New Roman" w:eastAsia="等线" w:hAnsi="Times New Roman" w:cs="Times New Roman"/>
          <w:bCs/>
          <w:sz w:val="24"/>
          <w:szCs w:val="24"/>
          <w:vertAlign w:val="subscript"/>
        </w:rPr>
        <w:t>1-4x</w:t>
      </w:r>
      <w:r w:rsidRPr="00E84BE0">
        <w:rPr>
          <w:rFonts w:ascii="Times New Roman" w:eastAsia="等线" w:hAnsi="Times New Roman" w:cs="Times New Roman"/>
          <w:bCs/>
          <w:sz w:val="24"/>
          <w:szCs w:val="24"/>
        </w:rPr>
        <w:t>Y</w:t>
      </w:r>
      <w:r w:rsidRPr="00E84BE0">
        <w:rPr>
          <w:rFonts w:ascii="Times New Roman" w:eastAsia="等线" w:hAnsi="Times New Roman" w:cs="Times New Roman"/>
          <w:bCs/>
          <w:sz w:val="24"/>
          <w:szCs w:val="24"/>
          <w:vertAlign w:val="subscript"/>
        </w:rPr>
        <w:t>x</w:t>
      </w:r>
      <w:r w:rsidRPr="00E84BE0">
        <w:rPr>
          <w:rFonts w:ascii="Times New Roman" w:eastAsia="等线" w:hAnsi="Times New Roman" w:cs="Times New Roman"/>
          <w:bCs/>
          <w:sz w:val="24"/>
          <w:szCs w:val="24"/>
        </w:rPr>
        <w:t>Yb</w:t>
      </w:r>
      <w:r w:rsidRPr="00E84BE0">
        <w:rPr>
          <w:rFonts w:ascii="Times New Roman" w:eastAsia="等线" w:hAnsi="Times New Roman" w:cs="Times New Roman"/>
          <w:bCs/>
          <w:sz w:val="24"/>
          <w:szCs w:val="24"/>
          <w:vertAlign w:val="subscript"/>
        </w:rPr>
        <w:t>x</w:t>
      </w:r>
      <w:r w:rsidRPr="00E84BE0">
        <w:rPr>
          <w:rFonts w:ascii="Times New Roman" w:eastAsia="等线" w:hAnsi="Times New Roman" w:cs="Times New Roman"/>
          <w:bCs/>
          <w:sz w:val="24"/>
          <w:szCs w:val="24"/>
        </w:rPr>
        <w:t>Ta</w:t>
      </w:r>
      <w:r w:rsidRPr="00E84BE0">
        <w:rPr>
          <w:rFonts w:ascii="Times New Roman" w:eastAsia="等线" w:hAnsi="Times New Roman" w:cs="Times New Roman"/>
          <w:bCs/>
          <w:sz w:val="24"/>
          <w:szCs w:val="24"/>
          <w:vertAlign w:val="subscript"/>
        </w:rPr>
        <w:t>x</w:t>
      </w:r>
      <w:r w:rsidRPr="00E84BE0">
        <w:rPr>
          <w:rFonts w:ascii="Times New Roman" w:eastAsia="等线" w:hAnsi="Times New Roman" w:cs="Times New Roman"/>
          <w:bCs/>
          <w:sz w:val="24"/>
          <w:szCs w:val="24"/>
        </w:rPr>
        <w:t>Nb</w:t>
      </w:r>
      <w:r w:rsidRPr="00E84BE0">
        <w:rPr>
          <w:rFonts w:ascii="Times New Roman" w:eastAsia="等线" w:hAnsi="Times New Roman" w:cs="Times New Roman"/>
          <w:bCs/>
          <w:sz w:val="24"/>
          <w:szCs w:val="24"/>
          <w:vertAlign w:val="subscript"/>
        </w:rPr>
        <w:t>x</w:t>
      </w:r>
      <w:r w:rsidRPr="00E84BE0">
        <w:rPr>
          <w:rFonts w:ascii="Times New Roman" w:eastAsia="等线" w:hAnsi="Times New Roman" w:cs="Times New Roman"/>
          <w:bCs/>
          <w:sz w:val="24"/>
          <w:szCs w:val="24"/>
        </w:rPr>
        <w:t>O</w:t>
      </w:r>
      <w:r w:rsidRPr="00E84BE0">
        <w:rPr>
          <w:rFonts w:ascii="Times New Roman" w:eastAsia="等线" w:hAnsi="Times New Roman" w:cs="Times New Roman"/>
          <w:bCs/>
          <w:sz w:val="24"/>
          <w:szCs w:val="24"/>
          <w:vertAlign w:val="subscript"/>
        </w:rPr>
        <w:t>2</w:t>
      </w:r>
      <w:r w:rsidRPr="00E84BE0">
        <w:rPr>
          <w:rFonts w:ascii="Times New Roman" w:eastAsia="等线" w:hAnsi="Times New Roman" w:cs="Times New Roman"/>
          <w:bCs/>
          <w:sz w:val="24"/>
          <w:szCs w:val="24"/>
        </w:rPr>
        <w:t xml:space="preserve"> tetragonal oxides</w:t>
      </w:r>
      <w:r w:rsidRPr="00E84BE0">
        <w:rPr>
          <w:rFonts w:ascii="Times New Roman" w:eastAsia="等线" w:hAnsi="Times New Roman" w:cs="Times New Roman"/>
          <w:sz w:val="24"/>
          <w:szCs w:val="24"/>
        </w:rPr>
        <w:t xml:space="preserve"> with designed compositions (Table </w:t>
      </w:r>
      <w:r w:rsidR="00CC1EFC">
        <w:rPr>
          <w:rFonts w:ascii="Times New Roman" w:eastAsia="等线" w:hAnsi="Times New Roman" w:cs="Times New Roman"/>
          <w:sz w:val="24"/>
          <w:szCs w:val="24"/>
        </w:rPr>
        <w:t>S</w:t>
      </w:r>
      <w:r w:rsidRPr="00E84BE0">
        <w:rPr>
          <w:rFonts w:ascii="Times New Roman" w:eastAsia="等线" w:hAnsi="Times New Roman" w:cs="Times New Roman"/>
          <w:sz w:val="24"/>
          <w:szCs w:val="24"/>
        </w:rPr>
        <w:t xml:space="preserve">1) were fabricated by solid-reaction using </w:t>
      </w:r>
      <w:r w:rsidRPr="00E84BE0">
        <w:rPr>
          <w:rFonts w:ascii="Times New Roman" w:hAnsi="Times New Roman" w:cs="Times New Roman"/>
          <w:kern w:val="0"/>
          <w:sz w:val="24"/>
          <w:szCs w:val="24"/>
        </w:rPr>
        <w:t xml:space="preserve">zirconia (99.99 %), yttria (99.99 %), ytterbia (99.99 %), neodymia (99.99 %) and tantalum oxide (99.5 %). These powders (purchased from Macklin, China) were massed and milled for 12 h using a high-energy ball milling and isopropanol as milling media to ensure adequate mixing. Mixed powders were then pressed into pellets under pressure of 300 MPa for 5 min. The pellets were free-sintered in air for 20 h at 1600 </w:t>
      </w:r>
      <w:r w:rsidRPr="00E84BE0">
        <w:rPr>
          <w:rFonts w:ascii="Times New Roman" w:eastAsia="宋体" w:hAnsi="Times New Roman" w:cs="Times New Roman"/>
          <w:sz w:val="24"/>
          <w:szCs w:val="24"/>
        </w:rPr>
        <w:t>º</w:t>
      </w:r>
      <w:r w:rsidRPr="00E84BE0">
        <w:rPr>
          <w:rFonts w:ascii="Times New Roman" w:hAnsi="Times New Roman" w:cs="Times New Roman"/>
          <w:sz w:val="24"/>
          <w:szCs w:val="24"/>
        </w:rPr>
        <w:t xml:space="preserve">C (10 </w:t>
      </w:r>
      <w:r w:rsidRPr="00E84BE0">
        <w:rPr>
          <w:rFonts w:ascii="Times New Roman" w:eastAsia="宋体" w:hAnsi="Times New Roman" w:cs="Times New Roman"/>
          <w:sz w:val="24"/>
          <w:szCs w:val="24"/>
        </w:rPr>
        <w:t>º</w:t>
      </w:r>
      <w:r w:rsidRPr="00E84BE0">
        <w:rPr>
          <w:rFonts w:ascii="Times New Roman" w:hAnsi="Times New Roman" w:cs="Times New Roman"/>
          <w:sz w:val="24"/>
          <w:szCs w:val="24"/>
        </w:rPr>
        <w:t xml:space="preserve">C/min ramp rate) and furnace cooled, where the cooling rate was approximately 40 </w:t>
      </w:r>
      <w:r w:rsidRPr="00E84BE0">
        <w:rPr>
          <w:rFonts w:ascii="Times New Roman" w:eastAsia="宋体" w:hAnsi="Times New Roman" w:cs="Times New Roman"/>
          <w:sz w:val="24"/>
          <w:szCs w:val="24"/>
        </w:rPr>
        <w:t>º</w:t>
      </w:r>
      <w:r w:rsidRPr="00E84BE0">
        <w:rPr>
          <w:rFonts w:ascii="Times New Roman" w:hAnsi="Times New Roman" w:cs="Times New Roman"/>
          <w:sz w:val="24"/>
          <w:szCs w:val="24"/>
        </w:rPr>
        <w:t xml:space="preserve">C/min at 1600 </w:t>
      </w:r>
      <w:r w:rsidRPr="00E84BE0">
        <w:rPr>
          <w:rFonts w:ascii="Times New Roman" w:eastAsia="宋体" w:hAnsi="Times New Roman" w:cs="Times New Roman"/>
          <w:sz w:val="24"/>
          <w:szCs w:val="24"/>
        </w:rPr>
        <w:t>º</w:t>
      </w:r>
      <w:r w:rsidRPr="00E84BE0">
        <w:rPr>
          <w:rFonts w:ascii="Times New Roman" w:hAnsi="Times New Roman" w:cs="Times New Roman"/>
          <w:sz w:val="24"/>
          <w:szCs w:val="24"/>
        </w:rPr>
        <w:t xml:space="preserve">C and 10 </w:t>
      </w:r>
      <w:r w:rsidRPr="00E84BE0">
        <w:rPr>
          <w:rFonts w:ascii="Times New Roman" w:eastAsia="宋体" w:hAnsi="Times New Roman" w:cs="Times New Roman"/>
          <w:sz w:val="24"/>
          <w:szCs w:val="24"/>
        </w:rPr>
        <w:t>º</w:t>
      </w:r>
      <w:r w:rsidRPr="00E84BE0">
        <w:rPr>
          <w:rFonts w:ascii="Times New Roman" w:hAnsi="Times New Roman" w:cs="Times New Roman"/>
          <w:sz w:val="24"/>
          <w:szCs w:val="24"/>
        </w:rPr>
        <w:t xml:space="preserve">C/min at 1100 </w:t>
      </w:r>
      <w:r w:rsidRPr="00E84BE0">
        <w:rPr>
          <w:rFonts w:ascii="Times New Roman" w:eastAsia="宋体" w:hAnsi="Times New Roman" w:cs="Times New Roman"/>
          <w:sz w:val="24"/>
          <w:szCs w:val="24"/>
        </w:rPr>
        <w:t>º</w:t>
      </w:r>
      <w:r w:rsidRPr="00E84BE0">
        <w:rPr>
          <w:rFonts w:ascii="Times New Roman" w:hAnsi="Times New Roman" w:cs="Times New Roman"/>
          <w:sz w:val="24"/>
          <w:szCs w:val="24"/>
        </w:rPr>
        <w:t xml:space="preserve">C. The samples fabricated for measuring thermal conductivity, CTE and CMAS resistance were annealed for 40 h at 1600 </w:t>
      </w:r>
      <w:r w:rsidRPr="00E84BE0">
        <w:rPr>
          <w:rFonts w:ascii="Times New Roman" w:eastAsia="宋体" w:hAnsi="Times New Roman" w:cs="Times New Roman"/>
          <w:sz w:val="24"/>
          <w:szCs w:val="24"/>
        </w:rPr>
        <w:t>º</w:t>
      </w:r>
      <w:r w:rsidRPr="00E84BE0">
        <w:rPr>
          <w:rFonts w:ascii="Times New Roman" w:hAnsi="Times New Roman" w:cs="Times New Roman"/>
          <w:sz w:val="24"/>
          <w:szCs w:val="24"/>
        </w:rPr>
        <w:t xml:space="preserve">C to reduce porosity. HEOs with cubic fluorite structure were prepared at the same conditions for </w:t>
      </w:r>
      <w:r w:rsidR="005C4F82" w:rsidRPr="00E84BE0">
        <w:rPr>
          <w:rFonts w:ascii="Times New Roman" w:hAnsi="Times New Roman" w:cs="Times New Roman"/>
          <w:sz w:val="24"/>
          <w:szCs w:val="24"/>
        </w:rPr>
        <w:t>compar</w:t>
      </w:r>
      <w:r w:rsidR="005C4F82">
        <w:rPr>
          <w:rFonts w:ascii="Times New Roman" w:hAnsi="Times New Roman" w:cs="Times New Roman"/>
          <w:sz w:val="24"/>
          <w:szCs w:val="24"/>
        </w:rPr>
        <w:t>ison</w:t>
      </w:r>
      <w:r w:rsidRPr="00E84BE0">
        <w:rPr>
          <w:rFonts w:ascii="Times New Roman" w:hAnsi="Times New Roman" w:cs="Times New Roman"/>
          <w:sz w:val="24"/>
          <w:szCs w:val="24"/>
        </w:rPr>
        <w:t>.</w:t>
      </w:r>
    </w:p>
    <w:p w14:paraId="78D8E234" w14:textId="77777777" w:rsidR="006A0ACE" w:rsidRPr="00E84BE0" w:rsidRDefault="006A0ACE" w:rsidP="006A0ACE">
      <w:pPr>
        <w:pStyle w:val="af"/>
        <w:spacing w:line="360" w:lineRule="auto"/>
        <w:ind w:firstLineChars="177" w:firstLine="425"/>
        <w:rPr>
          <w:rFonts w:ascii="Times New Roman" w:hAnsi="Times New Roman" w:cs="Times New Roman"/>
          <w:sz w:val="24"/>
          <w:szCs w:val="24"/>
        </w:rPr>
      </w:pPr>
      <w:r w:rsidRPr="00E84BE0">
        <w:rPr>
          <w:rFonts w:ascii="Times New Roman" w:hAnsi="Times New Roman" w:cs="Times New Roman"/>
          <w:sz w:val="24"/>
          <w:szCs w:val="24"/>
        </w:rPr>
        <w:t xml:space="preserve">                                                                                                                                                                                                                                                                                                                                                                                                                                                                                                                                                                                                                                                                                     </w:t>
      </w:r>
    </w:p>
    <w:p w14:paraId="336ADEA6" w14:textId="77777777" w:rsidR="006A0ACE" w:rsidRPr="00E84BE0" w:rsidRDefault="006A0ACE" w:rsidP="006A0ACE">
      <w:pPr>
        <w:spacing w:line="360" w:lineRule="auto"/>
        <w:rPr>
          <w:rFonts w:ascii="Times New Roman" w:hAnsi="Times New Roman" w:cs="Times New Roman"/>
          <w:sz w:val="20"/>
          <w:szCs w:val="21"/>
        </w:rPr>
      </w:pPr>
      <w:r w:rsidRPr="00E84BE0">
        <w:rPr>
          <w:rFonts w:ascii="Times New Roman" w:hAnsi="Times New Roman" w:cs="Times New Roman" w:hint="eastAsia"/>
          <w:sz w:val="24"/>
          <w:szCs w:val="24"/>
        </w:rPr>
        <w:t>T</w:t>
      </w:r>
      <w:r w:rsidRPr="00E84BE0">
        <w:rPr>
          <w:rFonts w:ascii="Times New Roman" w:hAnsi="Times New Roman" w:cs="Times New Roman"/>
          <w:sz w:val="24"/>
          <w:szCs w:val="24"/>
        </w:rPr>
        <w:t>able S1: The designed composition of all Zr</w:t>
      </w:r>
      <w:r w:rsidRPr="00E84BE0">
        <w:rPr>
          <w:rFonts w:ascii="Times New Roman" w:hAnsi="Times New Roman" w:cs="Times New Roman"/>
          <w:sz w:val="24"/>
          <w:szCs w:val="24"/>
          <w:vertAlign w:val="subscript"/>
        </w:rPr>
        <w:t>1-4x</w:t>
      </w:r>
      <w:r w:rsidRPr="00E84BE0">
        <w:rPr>
          <w:rFonts w:ascii="Times New Roman" w:hAnsi="Times New Roman" w:cs="Times New Roman"/>
          <w:sz w:val="24"/>
          <w:szCs w:val="24"/>
        </w:rPr>
        <w:t>Y</w:t>
      </w:r>
      <w:r w:rsidRPr="00E84BE0">
        <w:rPr>
          <w:rFonts w:ascii="Times New Roman" w:hAnsi="Times New Roman" w:cs="Times New Roman"/>
          <w:sz w:val="24"/>
          <w:szCs w:val="24"/>
          <w:vertAlign w:val="subscript"/>
        </w:rPr>
        <w:t>x</w:t>
      </w:r>
      <w:r w:rsidRPr="00E84BE0">
        <w:rPr>
          <w:rFonts w:ascii="Times New Roman" w:hAnsi="Times New Roman" w:cs="Times New Roman"/>
          <w:sz w:val="24"/>
          <w:szCs w:val="24"/>
        </w:rPr>
        <w:t>Yb</w:t>
      </w:r>
      <w:r w:rsidRPr="00E84BE0">
        <w:rPr>
          <w:rFonts w:ascii="Times New Roman" w:hAnsi="Times New Roman" w:cs="Times New Roman"/>
          <w:sz w:val="24"/>
          <w:szCs w:val="24"/>
          <w:vertAlign w:val="subscript"/>
        </w:rPr>
        <w:t>x</w:t>
      </w:r>
      <w:r w:rsidRPr="00E84BE0">
        <w:rPr>
          <w:rFonts w:ascii="Times New Roman" w:hAnsi="Times New Roman" w:cs="Times New Roman"/>
          <w:sz w:val="24"/>
          <w:szCs w:val="24"/>
        </w:rPr>
        <w:t>Ta</w:t>
      </w:r>
      <w:r w:rsidRPr="00E84BE0">
        <w:rPr>
          <w:rFonts w:ascii="Times New Roman" w:hAnsi="Times New Roman" w:cs="Times New Roman"/>
          <w:sz w:val="24"/>
          <w:szCs w:val="24"/>
          <w:vertAlign w:val="subscript"/>
        </w:rPr>
        <w:t>x</w:t>
      </w:r>
      <w:r w:rsidRPr="00E84BE0">
        <w:rPr>
          <w:rFonts w:ascii="Times New Roman" w:hAnsi="Times New Roman" w:cs="Times New Roman"/>
          <w:sz w:val="24"/>
          <w:szCs w:val="24"/>
        </w:rPr>
        <w:t>Nb</w:t>
      </w:r>
      <w:r w:rsidRPr="00E84BE0">
        <w:rPr>
          <w:rFonts w:ascii="Times New Roman" w:hAnsi="Times New Roman" w:cs="Times New Roman"/>
          <w:sz w:val="24"/>
          <w:szCs w:val="24"/>
          <w:vertAlign w:val="subscript"/>
        </w:rPr>
        <w:t>x</w:t>
      </w:r>
      <w:r w:rsidRPr="00E84BE0">
        <w:rPr>
          <w:rFonts w:ascii="Times New Roman" w:hAnsi="Times New Roman" w:cs="Times New Roman"/>
          <w:sz w:val="24"/>
          <w:szCs w:val="24"/>
        </w:rPr>
        <w:t>O</w:t>
      </w:r>
      <w:r w:rsidRPr="00E84BE0">
        <w:rPr>
          <w:rFonts w:ascii="Times New Roman" w:hAnsi="Times New Roman" w:cs="Times New Roman"/>
          <w:sz w:val="24"/>
          <w:szCs w:val="24"/>
          <w:vertAlign w:val="subscript"/>
        </w:rPr>
        <w:t>2</w:t>
      </w:r>
      <w:r w:rsidRPr="00E84BE0">
        <w:rPr>
          <w:rFonts w:ascii="Times New Roman" w:hAnsi="Times New Roman" w:cs="Times New Roman"/>
          <w:sz w:val="24"/>
          <w:szCs w:val="24"/>
        </w:rPr>
        <w:t xml:space="preserve"> oxides</w:t>
      </w:r>
      <w:r w:rsidRPr="00E84BE0">
        <w:rPr>
          <w:rFonts w:ascii="Times New Roman" w:hAnsi="Times New Roman" w:cs="Times New Roman" w:hint="eastAsia"/>
          <w:sz w:val="24"/>
          <w:szCs w:val="24"/>
        </w:rPr>
        <w:t>,</w:t>
      </w:r>
      <w:r w:rsidRPr="00E84BE0">
        <w:rPr>
          <w:rFonts w:ascii="Times New Roman" w:hAnsi="Times New Roman" w:cs="Times New Roman"/>
          <w:sz w:val="24"/>
          <w:szCs w:val="24"/>
        </w:rPr>
        <w:t xml:space="preserve"> along with densities, grain sizes, Vicker’s hardness, Young’s modulus, and configurational entropy (ΔS), compared with c-HEOs.</w:t>
      </w:r>
    </w:p>
    <w:tbl>
      <w:tblPr>
        <w:tblStyle w:val="af0"/>
        <w:tblW w:w="0" w:type="auto"/>
        <w:tblBorders>
          <w:top w:val="single" w:sz="18"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06"/>
        <w:gridCol w:w="2484"/>
        <w:gridCol w:w="796"/>
        <w:gridCol w:w="1064"/>
        <w:gridCol w:w="1064"/>
        <w:gridCol w:w="1250"/>
        <w:gridCol w:w="542"/>
      </w:tblGrid>
      <w:tr w:rsidR="00E84BE0" w:rsidRPr="00121A2E" w14:paraId="6AB121AF" w14:textId="77777777" w:rsidTr="00121A2E">
        <w:tc>
          <w:tcPr>
            <w:tcW w:w="1560" w:type="dxa"/>
            <w:tcBorders>
              <w:top w:val="single" w:sz="18" w:space="0" w:color="auto"/>
              <w:bottom w:val="single" w:sz="18" w:space="0" w:color="auto"/>
            </w:tcBorders>
          </w:tcPr>
          <w:p w14:paraId="25EC6697" w14:textId="77777777" w:rsidR="006A0ACE" w:rsidRPr="00121A2E" w:rsidRDefault="006A0ACE" w:rsidP="004B574D">
            <w:pPr>
              <w:spacing w:line="360" w:lineRule="auto"/>
              <w:jc w:val="center"/>
              <w:rPr>
                <w:rFonts w:ascii="Times New Roman" w:hAnsi="Times New Roman" w:cs="Times New Roman"/>
                <w:sz w:val="18"/>
                <w:szCs w:val="18"/>
              </w:rPr>
            </w:pPr>
            <w:r w:rsidRPr="00121A2E">
              <w:rPr>
                <w:rFonts w:ascii="Times New Roman" w:hAnsi="Times New Roman" w:cs="Times New Roman"/>
                <w:sz w:val="18"/>
                <w:szCs w:val="18"/>
              </w:rPr>
              <w:t>Sample #</w:t>
            </w:r>
          </w:p>
        </w:tc>
        <w:tc>
          <w:tcPr>
            <w:tcW w:w="1870" w:type="dxa"/>
            <w:tcBorders>
              <w:top w:val="single" w:sz="18" w:space="0" w:color="auto"/>
              <w:bottom w:val="single" w:sz="18" w:space="0" w:color="auto"/>
            </w:tcBorders>
          </w:tcPr>
          <w:p w14:paraId="792871FD" w14:textId="77777777" w:rsidR="006A0ACE" w:rsidRPr="00121A2E" w:rsidRDefault="006A0ACE" w:rsidP="004B574D">
            <w:pPr>
              <w:spacing w:line="360" w:lineRule="auto"/>
              <w:jc w:val="center"/>
              <w:rPr>
                <w:rFonts w:ascii="Times New Roman" w:hAnsi="Times New Roman" w:cs="Times New Roman"/>
                <w:sz w:val="18"/>
                <w:szCs w:val="18"/>
              </w:rPr>
            </w:pPr>
            <w:r w:rsidRPr="00121A2E">
              <w:rPr>
                <w:rFonts w:ascii="Times New Roman" w:hAnsi="Times New Roman" w:cs="Times New Roman"/>
                <w:sz w:val="18"/>
                <w:szCs w:val="18"/>
              </w:rPr>
              <w:t>Composition</w:t>
            </w:r>
          </w:p>
        </w:tc>
        <w:tc>
          <w:tcPr>
            <w:tcW w:w="822" w:type="dxa"/>
            <w:tcBorders>
              <w:top w:val="single" w:sz="18" w:space="0" w:color="auto"/>
              <w:bottom w:val="single" w:sz="18" w:space="0" w:color="auto"/>
            </w:tcBorders>
          </w:tcPr>
          <w:p w14:paraId="1FA9ED86" w14:textId="77777777" w:rsidR="006A0ACE" w:rsidRPr="00121A2E" w:rsidRDefault="006A0ACE" w:rsidP="004B574D">
            <w:pPr>
              <w:spacing w:line="360" w:lineRule="auto"/>
              <w:jc w:val="center"/>
              <w:rPr>
                <w:rFonts w:ascii="Times New Roman" w:hAnsi="Times New Roman" w:cs="Times New Roman"/>
                <w:sz w:val="18"/>
                <w:szCs w:val="18"/>
              </w:rPr>
            </w:pPr>
            <w:r w:rsidRPr="00121A2E">
              <w:rPr>
                <w:rFonts w:ascii="Times New Roman" w:hAnsi="Times New Roman" w:cs="Times New Roman"/>
                <w:sz w:val="18"/>
                <w:szCs w:val="18"/>
              </w:rPr>
              <w:t>Density (g/cm</w:t>
            </w:r>
            <w:r w:rsidRPr="00121A2E">
              <w:rPr>
                <w:rFonts w:ascii="Times New Roman" w:hAnsi="Times New Roman" w:cs="Times New Roman"/>
                <w:sz w:val="18"/>
                <w:szCs w:val="18"/>
                <w:vertAlign w:val="superscript"/>
              </w:rPr>
              <w:t>3</w:t>
            </w:r>
            <w:r w:rsidRPr="00121A2E">
              <w:rPr>
                <w:rFonts w:ascii="Times New Roman" w:hAnsi="Times New Roman" w:cs="Times New Roman"/>
                <w:sz w:val="18"/>
                <w:szCs w:val="18"/>
              </w:rPr>
              <w:t>)</w:t>
            </w:r>
          </w:p>
        </w:tc>
        <w:tc>
          <w:tcPr>
            <w:tcW w:w="1101" w:type="dxa"/>
            <w:tcBorders>
              <w:top w:val="single" w:sz="18" w:space="0" w:color="auto"/>
              <w:bottom w:val="single" w:sz="18" w:space="0" w:color="auto"/>
            </w:tcBorders>
          </w:tcPr>
          <w:p w14:paraId="5509F5D6" w14:textId="77777777" w:rsidR="006A0ACE" w:rsidRPr="00121A2E" w:rsidRDefault="006A0ACE" w:rsidP="004B574D">
            <w:pPr>
              <w:spacing w:line="360" w:lineRule="auto"/>
              <w:jc w:val="center"/>
              <w:rPr>
                <w:rFonts w:ascii="Times New Roman" w:hAnsi="Times New Roman" w:cs="Times New Roman"/>
                <w:sz w:val="18"/>
                <w:szCs w:val="18"/>
              </w:rPr>
            </w:pPr>
            <w:r w:rsidRPr="00121A2E">
              <w:rPr>
                <w:rFonts w:ascii="Times New Roman" w:hAnsi="Times New Roman" w:cs="Times New Roman"/>
                <w:sz w:val="18"/>
                <w:szCs w:val="18"/>
              </w:rPr>
              <w:t>Grain size</w:t>
            </w:r>
          </w:p>
          <w:p w14:paraId="7A28E982" w14:textId="77777777" w:rsidR="006A0ACE" w:rsidRPr="00121A2E" w:rsidRDefault="006A0ACE" w:rsidP="004B574D">
            <w:pPr>
              <w:spacing w:line="360" w:lineRule="auto"/>
              <w:jc w:val="center"/>
              <w:rPr>
                <w:rFonts w:ascii="Times New Roman" w:hAnsi="Times New Roman" w:cs="Times New Roman"/>
                <w:sz w:val="18"/>
                <w:szCs w:val="18"/>
              </w:rPr>
            </w:pPr>
            <w:r w:rsidRPr="00121A2E">
              <w:rPr>
                <w:rFonts w:ascii="Times New Roman" w:hAnsi="Times New Roman" w:cs="Times New Roman"/>
                <w:sz w:val="18"/>
                <w:szCs w:val="18"/>
              </w:rPr>
              <w:t>(μm)</w:t>
            </w:r>
          </w:p>
        </w:tc>
        <w:tc>
          <w:tcPr>
            <w:tcW w:w="1101" w:type="dxa"/>
            <w:tcBorders>
              <w:top w:val="single" w:sz="18" w:space="0" w:color="auto"/>
              <w:bottom w:val="single" w:sz="18" w:space="0" w:color="auto"/>
            </w:tcBorders>
          </w:tcPr>
          <w:p w14:paraId="0E93071B" w14:textId="77777777" w:rsidR="006A0ACE" w:rsidRPr="00121A2E" w:rsidRDefault="006A0ACE" w:rsidP="004B574D">
            <w:pPr>
              <w:spacing w:line="360" w:lineRule="auto"/>
              <w:jc w:val="center"/>
              <w:rPr>
                <w:rFonts w:ascii="Times New Roman" w:hAnsi="Times New Roman" w:cs="Times New Roman"/>
                <w:sz w:val="18"/>
                <w:szCs w:val="18"/>
              </w:rPr>
            </w:pPr>
            <w:r w:rsidRPr="00121A2E">
              <w:rPr>
                <w:rFonts w:ascii="Times New Roman" w:hAnsi="Times New Roman" w:cs="Times New Roman"/>
                <w:sz w:val="18"/>
                <w:szCs w:val="18"/>
              </w:rPr>
              <w:t>Hardness</w:t>
            </w:r>
          </w:p>
          <w:p w14:paraId="3984596C" w14:textId="77777777" w:rsidR="006A0ACE" w:rsidRPr="00121A2E" w:rsidRDefault="006A0ACE" w:rsidP="004B574D">
            <w:pPr>
              <w:spacing w:line="360" w:lineRule="auto"/>
              <w:jc w:val="center"/>
              <w:rPr>
                <w:rFonts w:ascii="Times New Roman" w:hAnsi="Times New Roman" w:cs="Times New Roman"/>
                <w:sz w:val="18"/>
                <w:szCs w:val="18"/>
              </w:rPr>
            </w:pPr>
            <w:r w:rsidRPr="00121A2E">
              <w:rPr>
                <w:rFonts w:ascii="Times New Roman" w:hAnsi="Times New Roman" w:cs="Times New Roman"/>
                <w:sz w:val="18"/>
                <w:szCs w:val="18"/>
              </w:rPr>
              <w:t>(GPa)</w:t>
            </w:r>
          </w:p>
        </w:tc>
        <w:tc>
          <w:tcPr>
            <w:tcW w:w="1296" w:type="dxa"/>
            <w:tcBorders>
              <w:top w:val="single" w:sz="18" w:space="0" w:color="auto"/>
              <w:bottom w:val="single" w:sz="18" w:space="0" w:color="auto"/>
            </w:tcBorders>
          </w:tcPr>
          <w:p w14:paraId="25674A12" w14:textId="77777777" w:rsidR="006A0ACE" w:rsidRPr="00121A2E" w:rsidRDefault="006A0ACE" w:rsidP="004B574D">
            <w:pPr>
              <w:spacing w:line="360" w:lineRule="auto"/>
              <w:jc w:val="center"/>
              <w:rPr>
                <w:rFonts w:ascii="Times New Roman" w:hAnsi="Times New Roman" w:cs="Times New Roman"/>
                <w:sz w:val="18"/>
                <w:szCs w:val="18"/>
              </w:rPr>
            </w:pPr>
            <w:r w:rsidRPr="00121A2E">
              <w:rPr>
                <w:rFonts w:ascii="Times New Roman" w:hAnsi="Times New Roman" w:cs="Times New Roman"/>
                <w:sz w:val="18"/>
                <w:szCs w:val="18"/>
              </w:rPr>
              <w:t>Young’s modulus</w:t>
            </w:r>
          </w:p>
          <w:p w14:paraId="0691531C" w14:textId="77777777" w:rsidR="006A0ACE" w:rsidRPr="00121A2E" w:rsidRDefault="006A0ACE" w:rsidP="004B574D">
            <w:pPr>
              <w:spacing w:line="360" w:lineRule="auto"/>
              <w:jc w:val="center"/>
              <w:rPr>
                <w:rFonts w:ascii="Times New Roman" w:hAnsi="Times New Roman" w:cs="Times New Roman"/>
                <w:sz w:val="18"/>
                <w:szCs w:val="18"/>
              </w:rPr>
            </w:pPr>
            <w:r w:rsidRPr="00121A2E">
              <w:rPr>
                <w:rFonts w:ascii="Times New Roman" w:hAnsi="Times New Roman" w:cs="Times New Roman"/>
                <w:sz w:val="18"/>
                <w:szCs w:val="18"/>
              </w:rPr>
              <w:t>(GPa)</w:t>
            </w:r>
          </w:p>
        </w:tc>
        <w:tc>
          <w:tcPr>
            <w:tcW w:w="556" w:type="dxa"/>
            <w:tcBorders>
              <w:top w:val="single" w:sz="18" w:space="0" w:color="auto"/>
              <w:bottom w:val="single" w:sz="18" w:space="0" w:color="auto"/>
            </w:tcBorders>
          </w:tcPr>
          <w:p w14:paraId="102DFFFD" w14:textId="77777777" w:rsidR="006A0ACE" w:rsidRPr="00121A2E" w:rsidRDefault="006A0ACE" w:rsidP="004B574D">
            <w:pPr>
              <w:spacing w:line="360" w:lineRule="auto"/>
              <w:jc w:val="center"/>
              <w:rPr>
                <w:rFonts w:ascii="Times New Roman" w:hAnsi="Times New Roman" w:cs="Times New Roman"/>
                <w:sz w:val="18"/>
                <w:szCs w:val="18"/>
              </w:rPr>
            </w:pPr>
            <w:r w:rsidRPr="00121A2E">
              <w:rPr>
                <w:rFonts w:ascii="Times New Roman" w:hAnsi="Times New Roman" w:cs="Times New Roman"/>
                <w:sz w:val="18"/>
                <w:szCs w:val="18"/>
              </w:rPr>
              <w:t>ΔS</w:t>
            </w:r>
          </w:p>
          <w:p w14:paraId="4FC243D5" w14:textId="4D527107" w:rsidR="006A0ACE" w:rsidRPr="00121A2E" w:rsidRDefault="006A0ACE" w:rsidP="004B574D">
            <w:pPr>
              <w:spacing w:line="360" w:lineRule="auto"/>
              <w:jc w:val="center"/>
              <w:rPr>
                <w:rFonts w:ascii="Times New Roman" w:hAnsi="Times New Roman" w:cs="Times New Roman"/>
                <w:sz w:val="18"/>
                <w:szCs w:val="18"/>
              </w:rPr>
            </w:pPr>
            <w:r w:rsidRPr="00121A2E">
              <w:rPr>
                <w:rFonts w:ascii="Times New Roman" w:hAnsi="Times New Roman" w:cs="Times New Roman"/>
                <w:sz w:val="18"/>
                <w:szCs w:val="18"/>
              </w:rPr>
              <w:t>(</w:t>
            </w:r>
            <w:r w:rsidR="00543647" w:rsidRPr="00543647">
              <w:rPr>
                <w:rFonts w:ascii="Times New Roman" w:hAnsi="Times New Roman" w:cs="Times New Roman"/>
                <w:i/>
                <w:iCs/>
                <w:sz w:val="18"/>
                <w:szCs w:val="18"/>
              </w:rPr>
              <w:t>k</w:t>
            </w:r>
            <w:r w:rsidR="00543647" w:rsidRPr="00543647">
              <w:rPr>
                <w:rFonts w:ascii="Times New Roman" w:hAnsi="Times New Roman" w:cs="Times New Roman"/>
                <w:i/>
                <w:iCs/>
                <w:sz w:val="18"/>
                <w:szCs w:val="18"/>
                <w:vertAlign w:val="subscript"/>
              </w:rPr>
              <w:t>B</w:t>
            </w:r>
            <w:r w:rsidRPr="00121A2E">
              <w:rPr>
                <w:rFonts w:ascii="Times New Roman" w:hAnsi="Times New Roman" w:cs="Times New Roman"/>
                <w:sz w:val="18"/>
                <w:szCs w:val="18"/>
              </w:rPr>
              <w:t>)</w:t>
            </w:r>
          </w:p>
        </w:tc>
      </w:tr>
      <w:tr w:rsidR="00E84BE0" w:rsidRPr="00121A2E" w14:paraId="07D32242" w14:textId="77777777" w:rsidTr="00121A2E">
        <w:tc>
          <w:tcPr>
            <w:tcW w:w="1560" w:type="dxa"/>
            <w:tcBorders>
              <w:top w:val="single" w:sz="18" w:space="0" w:color="auto"/>
              <w:bottom w:val="nil"/>
            </w:tcBorders>
          </w:tcPr>
          <w:p w14:paraId="28663894" w14:textId="77777777" w:rsidR="006A0ACE" w:rsidRPr="00121A2E" w:rsidRDefault="006A0ACE" w:rsidP="004B574D">
            <w:pPr>
              <w:spacing w:line="360" w:lineRule="auto"/>
              <w:rPr>
                <w:rFonts w:ascii="Times New Roman" w:hAnsi="Times New Roman" w:cs="Times New Roman"/>
                <w:sz w:val="18"/>
                <w:szCs w:val="18"/>
              </w:rPr>
            </w:pPr>
            <w:r w:rsidRPr="00121A2E">
              <w:rPr>
                <w:rFonts w:ascii="Times New Roman" w:hAnsi="Times New Roman" w:cs="Times New Roman"/>
                <w:sz w:val="18"/>
                <w:szCs w:val="18"/>
              </w:rPr>
              <w:t>t-1</w:t>
            </w:r>
          </w:p>
        </w:tc>
        <w:tc>
          <w:tcPr>
            <w:tcW w:w="1870" w:type="dxa"/>
            <w:tcBorders>
              <w:top w:val="single" w:sz="18" w:space="0" w:color="auto"/>
              <w:bottom w:val="nil"/>
            </w:tcBorders>
          </w:tcPr>
          <w:p w14:paraId="74953EDC" w14:textId="77777777" w:rsidR="006A0ACE" w:rsidRPr="00121A2E" w:rsidRDefault="006A0ACE" w:rsidP="004B574D">
            <w:pPr>
              <w:spacing w:line="360" w:lineRule="auto"/>
              <w:rPr>
                <w:rFonts w:ascii="Times New Roman" w:hAnsi="Times New Roman" w:cs="Times New Roman"/>
                <w:sz w:val="18"/>
                <w:szCs w:val="18"/>
              </w:rPr>
            </w:pPr>
            <w:r w:rsidRPr="00121A2E">
              <w:rPr>
                <w:rFonts w:ascii="Times New Roman" w:hAnsi="Times New Roman" w:cs="Times New Roman"/>
                <w:sz w:val="18"/>
                <w:szCs w:val="18"/>
              </w:rPr>
              <w:t>Zr</w:t>
            </w:r>
            <w:r w:rsidRPr="00121A2E">
              <w:rPr>
                <w:rFonts w:ascii="Times New Roman" w:hAnsi="Times New Roman" w:cs="Times New Roman"/>
                <w:sz w:val="18"/>
                <w:szCs w:val="18"/>
                <w:vertAlign w:val="subscript"/>
              </w:rPr>
              <w:t>0.2</w:t>
            </w:r>
            <w:r w:rsidRPr="00121A2E">
              <w:rPr>
                <w:rFonts w:ascii="Times New Roman" w:hAnsi="Times New Roman" w:cs="Times New Roman"/>
                <w:sz w:val="18"/>
                <w:szCs w:val="18"/>
              </w:rPr>
              <w:t>Y</w:t>
            </w:r>
            <w:r w:rsidRPr="00121A2E">
              <w:rPr>
                <w:rFonts w:ascii="Times New Roman" w:hAnsi="Times New Roman" w:cs="Times New Roman"/>
                <w:sz w:val="18"/>
                <w:szCs w:val="18"/>
                <w:vertAlign w:val="subscript"/>
              </w:rPr>
              <w:t>0.2</w:t>
            </w:r>
            <w:r w:rsidRPr="00121A2E">
              <w:rPr>
                <w:rFonts w:ascii="Times New Roman" w:hAnsi="Times New Roman" w:cs="Times New Roman"/>
                <w:sz w:val="18"/>
                <w:szCs w:val="18"/>
              </w:rPr>
              <w:t>Ta</w:t>
            </w:r>
            <w:r w:rsidRPr="00121A2E">
              <w:rPr>
                <w:rFonts w:ascii="Times New Roman" w:hAnsi="Times New Roman" w:cs="Times New Roman"/>
                <w:sz w:val="18"/>
                <w:szCs w:val="18"/>
                <w:vertAlign w:val="subscript"/>
              </w:rPr>
              <w:t>0.2</w:t>
            </w:r>
            <w:r w:rsidRPr="00121A2E">
              <w:rPr>
                <w:rFonts w:ascii="Times New Roman" w:hAnsi="Times New Roman" w:cs="Times New Roman"/>
                <w:sz w:val="18"/>
                <w:szCs w:val="18"/>
              </w:rPr>
              <w:t>Nb</w:t>
            </w:r>
            <w:r w:rsidRPr="00121A2E">
              <w:rPr>
                <w:rFonts w:ascii="Times New Roman" w:hAnsi="Times New Roman" w:cs="Times New Roman"/>
                <w:sz w:val="18"/>
                <w:szCs w:val="18"/>
                <w:vertAlign w:val="subscript"/>
              </w:rPr>
              <w:t>0.2</w:t>
            </w:r>
            <w:r w:rsidRPr="00121A2E">
              <w:rPr>
                <w:rFonts w:ascii="Times New Roman" w:hAnsi="Times New Roman" w:cs="Times New Roman"/>
                <w:sz w:val="18"/>
                <w:szCs w:val="18"/>
              </w:rPr>
              <w:t>Yb</w:t>
            </w:r>
            <w:r w:rsidRPr="00121A2E">
              <w:rPr>
                <w:rFonts w:ascii="Times New Roman" w:hAnsi="Times New Roman" w:cs="Times New Roman"/>
                <w:sz w:val="18"/>
                <w:szCs w:val="18"/>
                <w:vertAlign w:val="subscript"/>
              </w:rPr>
              <w:t>0.2</w:t>
            </w:r>
          </w:p>
        </w:tc>
        <w:tc>
          <w:tcPr>
            <w:tcW w:w="822" w:type="dxa"/>
            <w:tcBorders>
              <w:top w:val="single" w:sz="18" w:space="0" w:color="auto"/>
              <w:bottom w:val="nil"/>
            </w:tcBorders>
          </w:tcPr>
          <w:p w14:paraId="1C996780" w14:textId="77777777" w:rsidR="006A0ACE" w:rsidRPr="00121A2E" w:rsidRDefault="006A0ACE" w:rsidP="004B574D">
            <w:pPr>
              <w:spacing w:line="360" w:lineRule="auto"/>
              <w:rPr>
                <w:rFonts w:ascii="Times New Roman" w:hAnsi="Times New Roman" w:cs="Times New Roman"/>
                <w:sz w:val="18"/>
                <w:szCs w:val="18"/>
              </w:rPr>
            </w:pPr>
            <w:r w:rsidRPr="00121A2E">
              <w:rPr>
                <w:rFonts w:ascii="Times New Roman" w:hAnsi="Times New Roman" w:cs="Times New Roman"/>
                <w:sz w:val="18"/>
                <w:szCs w:val="18"/>
              </w:rPr>
              <w:t>6.46</w:t>
            </w:r>
          </w:p>
        </w:tc>
        <w:tc>
          <w:tcPr>
            <w:tcW w:w="1101" w:type="dxa"/>
            <w:tcBorders>
              <w:top w:val="single" w:sz="18" w:space="0" w:color="auto"/>
              <w:bottom w:val="nil"/>
            </w:tcBorders>
          </w:tcPr>
          <w:p w14:paraId="44244A6E" w14:textId="77777777" w:rsidR="006A0ACE" w:rsidRPr="00121A2E" w:rsidRDefault="006A0ACE" w:rsidP="004B574D">
            <w:pPr>
              <w:spacing w:line="360" w:lineRule="auto"/>
              <w:rPr>
                <w:rFonts w:ascii="Times New Roman" w:hAnsi="Times New Roman" w:cs="Times New Roman"/>
                <w:sz w:val="18"/>
                <w:szCs w:val="18"/>
              </w:rPr>
            </w:pPr>
            <w:r w:rsidRPr="00121A2E">
              <w:rPr>
                <w:rFonts w:ascii="Times New Roman" w:hAnsi="Times New Roman" w:cs="Times New Roman"/>
                <w:sz w:val="18"/>
                <w:szCs w:val="18"/>
              </w:rPr>
              <w:t>1.11</w:t>
            </w:r>
            <w:r w:rsidRPr="00121A2E">
              <w:rPr>
                <w:rFonts w:ascii="Times New Roman" w:eastAsia="等线" w:hAnsi="Times New Roman" w:cs="Times New Roman"/>
                <w:sz w:val="18"/>
                <w:szCs w:val="18"/>
              </w:rPr>
              <w:t>±0.75</w:t>
            </w:r>
          </w:p>
        </w:tc>
        <w:tc>
          <w:tcPr>
            <w:tcW w:w="1101" w:type="dxa"/>
            <w:tcBorders>
              <w:top w:val="single" w:sz="18" w:space="0" w:color="auto"/>
              <w:bottom w:val="nil"/>
            </w:tcBorders>
          </w:tcPr>
          <w:p w14:paraId="3F4828E4" w14:textId="77777777" w:rsidR="006A0ACE" w:rsidRPr="00121A2E" w:rsidRDefault="006A0ACE" w:rsidP="004B574D">
            <w:pPr>
              <w:spacing w:line="360" w:lineRule="auto"/>
              <w:rPr>
                <w:rFonts w:ascii="Times New Roman" w:hAnsi="Times New Roman" w:cs="Times New Roman"/>
                <w:sz w:val="18"/>
                <w:szCs w:val="18"/>
              </w:rPr>
            </w:pPr>
            <w:r w:rsidRPr="00121A2E">
              <w:rPr>
                <w:rFonts w:ascii="Times New Roman" w:hAnsi="Times New Roman" w:cs="Times New Roman"/>
                <w:sz w:val="18"/>
                <w:szCs w:val="18"/>
              </w:rPr>
              <w:t>8.11</w:t>
            </w:r>
            <w:r w:rsidRPr="00121A2E">
              <w:rPr>
                <w:rFonts w:ascii="Times New Roman" w:eastAsia="等线" w:hAnsi="Times New Roman" w:cs="Times New Roman"/>
                <w:sz w:val="18"/>
                <w:szCs w:val="18"/>
              </w:rPr>
              <w:t>±</w:t>
            </w:r>
            <w:r w:rsidRPr="00121A2E">
              <w:rPr>
                <w:rFonts w:ascii="Times New Roman" w:hAnsi="Times New Roman" w:cs="Times New Roman"/>
                <w:sz w:val="18"/>
                <w:szCs w:val="18"/>
              </w:rPr>
              <w:t>2.19</w:t>
            </w:r>
          </w:p>
        </w:tc>
        <w:tc>
          <w:tcPr>
            <w:tcW w:w="1296" w:type="dxa"/>
            <w:tcBorders>
              <w:top w:val="single" w:sz="18" w:space="0" w:color="auto"/>
              <w:bottom w:val="nil"/>
            </w:tcBorders>
          </w:tcPr>
          <w:p w14:paraId="4E557EE1" w14:textId="77777777" w:rsidR="006A0ACE" w:rsidRPr="00121A2E" w:rsidRDefault="006A0ACE" w:rsidP="004B574D">
            <w:pPr>
              <w:spacing w:line="360" w:lineRule="auto"/>
              <w:rPr>
                <w:rFonts w:ascii="Times New Roman" w:hAnsi="Times New Roman" w:cs="Times New Roman"/>
                <w:sz w:val="18"/>
                <w:szCs w:val="18"/>
              </w:rPr>
            </w:pPr>
            <w:r w:rsidRPr="00121A2E">
              <w:rPr>
                <w:rFonts w:ascii="Times New Roman" w:hAnsi="Times New Roman" w:cs="Times New Roman"/>
                <w:sz w:val="18"/>
                <w:szCs w:val="18"/>
              </w:rPr>
              <w:t>138.04</w:t>
            </w:r>
            <w:r w:rsidRPr="00121A2E">
              <w:rPr>
                <w:rFonts w:ascii="Times New Roman" w:eastAsia="等线" w:hAnsi="Times New Roman" w:cs="Times New Roman"/>
                <w:sz w:val="18"/>
                <w:szCs w:val="18"/>
              </w:rPr>
              <w:t>±17.48</w:t>
            </w:r>
          </w:p>
        </w:tc>
        <w:tc>
          <w:tcPr>
            <w:tcW w:w="556" w:type="dxa"/>
            <w:tcBorders>
              <w:top w:val="single" w:sz="18" w:space="0" w:color="auto"/>
              <w:bottom w:val="nil"/>
            </w:tcBorders>
          </w:tcPr>
          <w:p w14:paraId="40F16597" w14:textId="77777777" w:rsidR="006A0ACE" w:rsidRPr="00121A2E" w:rsidRDefault="006A0ACE" w:rsidP="004B574D">
            <w:pPr>
              <w:spacing w:line="360" w:lineRule="auto"/>
              <w:rPr>
                <w:rFonts w:ascii="Times New Roman" w:hAnsi="Times New Roman" w:cs="Times New Roman"/>
                <w:sz w:val="18"/>
                <w:szCs w:val="18"/>
              </w:rPr>
            </w:pPr>
            <w:r w:rsidRPr="00121A2E">
              <w:rPr>
                <w:rFonts w:ascii="Times New Roman" w:hAnsi="Times New Roman" w:cs="Times New Roman"/>
                <w:sz w:val="18"/>
                <w:szCs w:val="18"/>
              </w:rPr>
              <w:t>1.61</w:t>
            </w:r>
          </w:p>
        </w:tc>
      </w:tr>
      <w:tr w:rsidR="00E84BE0" w:rsidRPr="00121A2E" w14:paraId="47E334CA" w14:textId="77777777" w:rsidTr="00121A2E">
        <w:tc>
          <w:tcPr>
            <w:tcW w:w="1560" w:type="dxa"/>
            <w:tcBorders>
              <w:top w:val="nil"/>
            </w:tcBorders>
          </w:tcPr>
          <w:p w14:paraId="49D5EDA1" w14:textId="77777777" w:rsidR="006A0ACE" w:rsidRPr="00121A2E" w:rsidRDefault="006A0ACE" w:rsidP="004B574D">
            <w:pPr>
              <w:spacing w:line="360" w:lineRule="auto"/>
              <w:rPr>
                <w:rFonts w:ascii="Times New Roman" w:hAnsi="Times New Roman" w:cs="Times New Roman"/>
                <w:sz w:val="18"/>
                <w:szCs w:val="18"/>
              </w:rPr>
            </w:pPr>
            <w:r w:rsidRPr="00121A2E">
              <w:rPr>
                <w:rFonts w:ascii="Times New Roman" w:hAnsi="Times New Roman" w:cs="Times New Roman"/>
                <w:sz w:val="18"/>
                <w:szCs w:val="18"/>
              </w:rPr>
              <w:t>t-2</w:t>
            </w:r>
          </w:p>
        </w:tc>
        <w:tc>
          <w:tcPr>
            <w:tcW w:w="1870" w:type="dxa"/>
            <w:tcBorders>
              <w:top w:val="nil"/>
            </w:tcBorders>
          </w:tcPr>
          <w:p w14:paraId="2F0A2769" w14:textId="77777777" w:rsidR="006A0ACE" w:rsidRPr="00121A2E" w:rsidRDefault="006A0ACE" w:rsidP="004B574D">
            <w:pPr>
              <w:spacing w:line="360" w:lineRule="auto"/>
              <w:rPr>
                <w:rFonts w:ascii="Times New Roman" w:hAnsi="Times New Roman" w:cs="Times New Roman"/>
                <w:sz w:val="18"/>
                <w:szCs w:val="18"/>
              </w:rPr>
            </w:pPr>
            <w:r w:rsidRPr="00121A2E">
              <w:rPr>
                <w:rFonts w:ascii="Times New Roman" w:hAnsi="Times New Roman" w:cs="Times New Roman"/>
                <w:sz w:val="18"/>
                <w:szCs w:val="18"/>
              </w:rPr>
              <w:t>Zr</w:t>
            </w:r>
            <w:r w:rsidRPr="00121A2E">
              <w:rPr>
                <w:rFonts w:ascii="Times New Roman" w:hAnsi="Times New Roman" w:cs="Times New Roman"/>
                <w:sz w:val="18"/>
                <w:szCs w:val="18"/>
                <w:vertAlign w:val="subscript"/>
              </w:rPr>
              <w:t>0.312</w:t>
            </w:r>
            <w:r w:rsidRPr="00121A2E">
              <w:rPr>
                <w:rFonts w:ascii="Times New Roman" w:hAnsi="Times New Roman" w:cs="Times New Roman"/>
                <w:sz w:val="18"/>
                <w:szCs w:val="18"/>
              </w:rPr>
              <w:t>Y</w:t>
            </w:r>
            <w:r w:rsidRPr="00121A2E">
              <w:rPr>
                <w:rFonts w:ascii="Times New Roman" w:hAnsi="Times New Roman" w:cs="Times New Roman"/>
                <w:sz w:val="18"/>
                <w:szCs w:val="18"/>
                <w:vertAlign w:val="subscript"/>
              </w:rPr>
              <w:t>0.172</w:t>
            </w:r>
            <w:r w:rsidRPr="00121A2E">
              <w:rPr>
                <w:rFonts w:ascii="Times New Roman" w:hAnsi="Times New Roman" w:cs="Times New Roman"/>
                <w:sz w:val="18"/>
                <w:szCs w:val="18"/>
              </w:rPr>
              <w:t>Ta</w:t>
            </w:r>
            <w:r w:rsidRPr="00121A2E">
              <w:rPr>
                <w:rFonts w:ascii="Times New Roman" w:hAnsi="Times New Roman" w:cs="Times New Roman"/>
                <w:sz w:val="18"/>
                <w:szCs w:val="18"/>
                <w:vertAlign w:val="subscript"/>
              </w:rPr>
              <w:t>0.172</w:t>
            </w:r>
            <w:r w:rsidRPr="00121A2E">
              <w:rPr>
                <w:rFonts w:ascii="Times New Roman" w:hAnsi="Times New Roman" w:cs="Times New Roman"/>
                <w:sz w:val="18"/>
                <w:szCs w:val="18"/>
              </w:rPr>
              <w:t>Nb</w:t>
            </w:r>
            <w:r w:rsidRPr="00121A2E">
              <w:rPr>
                <w:rFonts w:ascii="Times New Roman" w:hAnsi="Times New Roman" w:cs="Times New Roman"/>
                <w:sz w:val="18"/>
                <w:szCs w:val="18"/>
                <w:vertAlign w:val="subscript"/>
              </w:rPr>
              <w:t>0.172</w:t>
            </w:r>
            <w:r w:rsidRPr="00121A2E">
              <w:rPr>
                <w:rFonts w:ascii="Times New Roman" w:hAnsi="Times New Roman" w:cs="Times New Roman"/>
                <w:sz w:val="18"/>
                <w:szCs w:val="18"/>
              </w:rPr>
              <w:t>Yb</w:t>
            </w:r>
            <w:r w:rsidRPr="00121A2E">
              <w:rPr>
                <w:rFonts w:ascii="Times New Roman" w:hAnsi="Times New Roman" w:cs="Times New Roman"/>
                <w:sz w:val="18"/>
                <w:szCs w:val="18"/>
                <w:vertAlign w:val="subscript"/>
              </w:rPr>
              <w:t>0.172</w:t>
            </w:r>
          </w:p>
        </w:tc>
        <w:tc>
          <w:tcPr>
            <w:tcW w:w="822" w:type="dxa"/>
            <w:tcBorders>
              <w:top w:val="nil"/>
            </w:tcBorders>
          </w:tcPr>
          <w:p w14:paraId="3396AC87" w14:textId="77777777" w:rsidR="006A0ACE" w:rsidRPr="00121A2E" w:rsidRDefault="006A0ACE" w:rsidP="004B574D">
            <w:pPr>
              <w:spacing w:line="360" w:lineRule="auto"/>
              <w:rPr>
                <w:rFonts w:ascii="Times New Roman" w:hAnsi="Times New Roman" w:cs="Times New Roman"/>
                <w:sz w:val="18"/>
                <w:szCs w:val="18"/>
              </w:rPr>
            </w:pPr>
            <w:r w:rsidRPr="00121A2E">
              <w:rPr>
                <w:rFonts w:ascii="Times New Roman" w:hAnsi="Times New Roman" w:cs="Times New Roman"/>
                <w:sz w:val="18"/>
                <w:szCs w:val="18"/>
              </w:rPr>
              <w:t>6.38</w:t>
            </w:r>
          </w:p>
        </w:tc>
        <w:tc>
          <w:tcPr>
            <w:tcW w:w="1101" w:type="dxa"/>
            <w:tcBorders>
              <w:top w:val="nil"/>
            </w:tcBorders>
          </w:tcPr>
          <w:p w14:paraId="36659887" w14:textId="77777777" w:rsidR="006A0ACE" w:rsidRPr="00121A2E" w:rsidRDefault="006A0ACE" w:rsidP="004B574D">
            <w:pPr>
              <w:spacing w:line="360" w:lineRule="auto"/>
              <w:rPr>
                <w:rFonts w:ascii="Times New Roman" w:hAnsi="Times New Roman" w:cs="Times New Roman"/>
                <w:sz w:val="18"/>
                <w:szCs w:val="18"/>
              </w:rPr>
            </w:pPr>
            <w:r w:rsidRPr="00121A2E">
              <w:rPr>
                <w:rFonts w:ascii="Times New Roman" w:hAnsi="Times New Roman" w:cs="Times New Roman"/>
                <w:sz w:val="18"/>
                <w:szCs w:val="18"/>
              </w:rPr>
              <w:t>10.55</w:t>
            </w:r>
            <w:r w:rsidRPr="00121A2E">
              <w:rPr>
                <w:rFonts w:ascii="Times New Roman" w:eastAsia="等线" w:hAnsi="Times New Roman" w:cs="Times New Roman"/>
                <w:sz w:val="18"/>
                <w:szCs w:val="18"/>
              </w:rPr>
              <w:t>±6.42</w:t>
            </w:r>
          </w:p>
        </w:tc>
        <w:tc>
          <w:tcPr>
            <w:tcW w:w="1101" w:type="dxa"/>
            <w:tcBorders>
              <w:top w:val="nil"/>
            </w:tcBorders>
          </w:tcPr>
          <w:p w14:paraId="72993294" w14:textId="77777777" w:rsidR="006A0ACE" w:rsidRPr="00121A2E" w:rsidRDefault="006A0ACE" w:rsidP="004B574D">
            <w:pPr>
              <w:spacing w:line="360" w:lineRule="auto"/>
              <w:rPr>
                <w:rFonts w:ascii="Times New Roman" w:hAnsi="Times New Roman" w:cs="Times New Roman"/>
                <w:sz w:val="18"/>
                <w:szCs w:val="18"/>
              </w:rPr>
            </w:pPr>
            <w:r w:rsidRPr="00121A2E">
              <w:rPr>
                <w:rFonts w:ascii="Times New Roman" w:hAnsi="Times New Roman" w:cs="Times New Roman"/>
                <w:sz w:val="18"/>
                <w:szCs w:val="18"/>
              </w:rPr>
              <w:t>6.50</w:t>
            </w:r>
            <w:r w:rsidRPr="00121A2E">
              <w:rPr>
                <w:rFonts w:ascii="Times New Roman" w:eastAsia="等线" w:hAnsi="Times New Roman" w:cs="Times New Roman"/>
                <w:sz w:val="18"/>
                <w:szCs w:val="18"/>
              </w:rPr>
              <w:t>±</w:t>
            </w:r>
            <w:r w:rsidRPr="00121A2E">
              <w:rPr>
                <w:rFonts w:ascii="Times New Roman" w:hAnsi="Times New Roman" w:cs="Times New Roman"/>
                <w:sz w:val="18"/>
                <w:szCs w:val="18"/>
              </w:rPr>
              <w:t>1.03</w:t>
            </w:r>
          </w:p>
        </w:tc>
        <w:tc>
          <w:tcPr>
            <w:tcW w:w="1296" w:type="dxa"/>
            <w:tcBorders>
              <w:top w:val="nil"/>
            </w:tcBorders>
          </w:tcPr>
          <w:p w14:paraId="7A36592A" w14:textId="77777777" w:rsidR="006A0ACE" w:rsidRPr="00121A2E" w:rsidRDefault="006A0ACE" w:rsidP="004B574D">
            <w:pPr>
              <w:spacing w:line="360" w:lineRule="auto"/>
              <w:rPr>
                <w:rFonts w:ascii="Times New Roman" w:hAnsi="Times New Roman" w:cs="Times New Roman"/>
                <w:sz w:val="18"/>
                <w:szCs w:val="18"/>
              </w:rPr>
            </w:pPr>
            <w:r w:rsidRPr="00121A2E">
              <w:rPr>
                <w:rFonts w:ascii="Times New Roman" w:hAnsi="Times New Roman" w:cs="Times New Roman"/>
                <w:sz w:val="18"/>
                <w:szCs w:val="18"/>
              </w:rPr>
              <w:t>125.11</w:t>
            </w:r>
            <w:r w:rsidRPr="00121A2E">
              <w:rPr>
                <w:rFonts w:ascii="Times New Roman" w:eastAsia="等线" w:hAnsi="Times New Roman" w:cs="Times New Roman"/>
                <w:sz w:val="18"/>
                <w:szCs w:val="18"/>
              </w:rPr>
              <w:t>±6.13</w:t>
            </w:r>
          </w:p>
        </w:tc>
        <w:tc>
          <w:tcPr>
            <w:tcW w:w="556" w:type="dxa"/>
            <w:tcBorders>
              <w:top w:val="nil"/>
            </w:tcBorders>
          </w:tcPr>
          <w:p w14:paraId="120794C6" w14:textId="77777777" w:rsidR="006A0ACE" w:rsidRPr="00121A2E" w:rsidRDefault="006A0ACE" w:rsidP="004B574D">
            <w:pPr>
              <w:spacing w:line="360" w:lineRule="auto"/>
              <w:rPr>
                <w:rFonts w:ascii="Times New Roman" w:hAnsi="Times New Roman" w:cs="Times New Roman"/>
                <w:sz w:val="18"/>
                <w:szCs w:val="18"/>
              </w:rPr>
            </w:pPr>
            <w:r w:rsidRPr="00121A2E">
              <w:rPr>
                <w:rFonts w:ascii="Times New Roman" w:hAnsi="Times New Roman" w:cs="Times New Roman"/>
                <w:sz w:val="18"/>
                <w:szCs w:val="18"/>
              </w:rPr>
              <w:t>1.57</w:t>
            </w:r>
          </w:p>
        </w:tc>
      </w:tr>
      <w:tr w:rsidR="00E84BE0" w:rsidRPr="00121A2E" w14:paraId="0D824CD6" w14:textId="77777777" w:rsidTr="00121A2E">
        <w:tc>
          <w:tcPr>
            <w:tcW w:w="1560" w:type="dxa"/>
            <w:tcBorders>
              <w:top w:val="nil"/>
            </w:tcBorders>
          </w:tcPr>
          <w:p w14:paraId="726D0072" w14:textId="77777777" w:rsidR="006A0ACE" w:rsidRPr="00121A2E" w:rsidRDefault="006A0ACE" w:rsidP="004B574D">
            <w:pPr>
              <w:spacing w:line="360" w:lineRule="auto"/>
              <w:rPr>
                <w:rFonts w:ascii="Times New Roman" w:hAnsi="Times New Roman" w:cs="Times New Roman"/>
                <w:sz w:val="18"/>
                <w:szCs w:val="18"/>
              </w:rPr>
            </w:pPr>
            <w:r w:rsidRPr="00121A2E">
              <w:rPr>
                <w:rFonts w:ascii="Times New Roman" w:hAnsi="Times New Roman" w:cs="Times New Roman"/>
                <w:sz w:val="18"/>
                <w:szCs w:val="18"/>
              </w:rPr>
              <w:t>t-3</w:t>
            </w:r>
          </w:p>
        </w:tc>
        <w:tc>
          <w:tcPr>
            <w:tcW w:w="1870" w:type="dxa"/>
            <w:tcBorders>
              <w:top w:val="nil"/>
            </w:tcBorders>
          </w:tcPr>
          <w:p w14:paraId="5AB7182A" w14:textId="77777777" w:rsidR="006A0ACE" w:rsidRPr="00121A2E" w:rsidRDefault="006A0ACE" w:rsidP="004B574D">
            <w:pPr>
              <w:spacing w:line="360" w:lineRule="auto"/>
              <w:rPr>
                <w:rFonts w:ascii="Times New Roman" w:hAnsi="Times New Roman" w:cs="Times New Roman"/>
                <w:sz w:val="18"/>
                <w:szCs w:val="18"/>
              </w:rPr>
            </w:pPr>
            <w:r w:rsidRPr="00121A2E">
              <w:rPr>
                <w:rFonts w:ascii="Times New Roman" w:hAnsi="Times New Roman" w:cs="Times New Roman"/>
                <w:sz w:val="18"/>
                <w:szCs w:val="18"/>
              </w:rPr>
              <w:t>Zr</w:t>
            </w:r>
            <w:r w:rsidRPr="00121A2E">
              <w:rPr>
                <w:rFonts w:ascii="Times New Roman" w:hAnsi="Times New Roman" w:cs="Times New Roman"/>
                <w:sz w:val="18"/>
                <w:szCs w:val="18"/>
                <w:vertAlign w:val="subscript"/>
              </w:rPr>
              <w:t>0.432</w:t>
            </w:r>
            <w:r w:rsidRPr="00121A2E">
              <w:rPr>
                <w:rFonts w:ascii="Times New Roman" w:hAnsi="Times New Roman" w:cs="Times New Roman"/>
                <w:sz w:val="18"/>
                <w:szCs w:val="18"/>
              </w:rPr>
              <w:t>Y</w:t>
            </w:r>
            <w:r w:rsidRPr="00121A2E">
              <w:rPr>
                <w:rFonts w:ascii="Times New Roman" w:hAnsi="Times New Roman" w:cs="Times New Roman"/>
                <w:sz w:val="18"/>
                <w:szCs w:val="18"/>
                <w:vertAlign w:val="subscript"/>
              </w:rPr>
              <w:t>0.142</w:t>
            </w:r>
            <w:r w:rsidRPr="00121A2E">
              <w:rPr>
                <w:rFonts w:ascii="Times New Roman" w:hAnsi="Times New Roman" w:cs="Times New Roman"/>
                <w:sz w:val="18"/>
                <w:szCs w:val="18"/>
              </w:rPr>
              <w:t>Ta</w:t>
            </w:r>
            <w:r w:rsidRPr="00121A2E">
              <w:rPr>
                <w:rFonts w:ascii="Times New Roman" w:hAnsi="Times New Roman" w:cs="Times New Roman"/>
                <w:sz w:val="18"/>
                <w:szCs w:val="18"/>
                <w:vertAlign w:val="subscript"/>
              </w:rPr>
              <w:t>0.142</w:t>
            </w:r>
            <w:r w:rsidRPr="00121A2E">
              <w:rPr>
                <w:rFonts w:ascii="Times New Roman" w:hAnsi="Times New Roman" w:cs="Times New Roman"/>
                <w:sz w:val="18"/>
                <w:szCs w:val="18"/>
              </w:rPr>
              <w:t>Nb</w:t>
            </w:r>
            <w:r w:rsidRPr="00121A2E">
              <w:rPr>
                <w:rFonts w:ascii="Times New Roman" w:hAnsi="Times New Roman" w:cs="Times New Roman"/>
                <w:sz w:val="18"/>
                <w:szCs w:val="18"/>
                <w:vertAlign w:val="subscript"/>
              </w:rPr>
              <w:t>0.142</w:t>
            </w:r>
            <w:r w:rsidRPr="00121A2E">
              <w:rPr>
                <w:rFonts w:ascii="Times New Roman" w:hAnsi="Times New Roman" w:cs="Times New Roman"/>
                <w:sz w:val="18"/>
                <w:szCs w:val="18"/>
              </w:rPr>
              <w:t>Yb</w:t>
            </w:r>
            <w:r w:rsidRPr="00121A2E">
              <w:rPr>
                <w:rFonts w:ascii="Times New Roman" w:hAnsi="Times New Roman" w:cs="Times New Roman"/>
                <w:sz w:val="18"/>
                <w:szCs w:val="18"/>
                <w:vertAlign w:val="subscript"/>
              </w:rPr>
              <w:t>0.142</w:t>
            </w:r>
          </w:p>
        </w:tc>
        <w:tc>
          <w:tcPr>
            <w:tcW w:w="822" w:type="dxa"/>
            <w:tcBorders>
              <w:top w:val="nil"/>
            </w:tcBorders>
          </w:tcPr>
          <w:p w14:paraId="3D26DBC0" w14:textId="77777777" w:rsidR="006A0ACE" w:rsidRPr="00121A2E" w:rsidRDefault="006A0ACE" w:rsidP="004B574D">
            <w:pPr>
              <w:spacing w:line="360" w:lineRule="auto"/>
              <w:rPr>
                <w:rFonts w:ascii="Times New Roman" w:hAnsi="Times New Roman" w:cs="Times New Roman"/>
                <w:sz w:val="18"/>
                <w:szCs w:val="18"/>
              </w:rPr>
            </w:pPr>
            <w:r w:rsidRPr="00121A2E">
              <w:rPr>
                <w:rFonts w:ascii="Times New Roman" w:hAnsi="Times New Roman" w:cs="Times New Roman"/>
                <w:sz w:val="18"/>
                <w:szCs w:val="18"/>
              </w:rPr>
              <w:t>6.30</w:t>
            </w:r>
          </w:p>
        </w:tc>
        <w:tc>
          <w:tcPr>
            <w:tcW w:w="1101" w:type="dxa"/>
            <w:tcBorders>
              <w:top w:val="nil"/>
            </w:tcBorders>
          </w:tcPr>
          <w:p w14:paraId="16C91C16" w14:textId="77777777" w:rsidR="006A0ACE" w:rsidRPr="00121A2E" w:rsidRDefault="006A0ACE" w:rsidP="004B574D">
            <w:pPr>
              <w:spacing w:line="360" w:lineRule="auto"/>
              <w:rPr>
                <w:rFonts w:ascii="Times New Roman" w:hAnsi="Times New Roman" w:cs="Times New Roman"/>
                <w:sz w:val="18"/>
                <w:szCs w:val="18"/>
              </w:rPr>
            </w:pPr>
            <w:r w:rsidRPr="00121A2E">
              <w:rPr>
                <w:rFonts w:ascii="Times New Roman" w:hAnsi="Times New Roman" w:cs="Times New Roman"/>
                <w:sz w:val="18"/>
                <w:szCs w:val="18"/>
              </w:rPr>
              <w:t>7.67</w:t>
            </w:r>
            <w:r w:rsidRPr="00121A2E">
              <w:rPr>
                <w:rFonts w:ascii="Times New Roman" w:eastAsia="等线" w:hAnsi="Times New Roman" w:cs="Times New Roman"/>
                <w:sz w:val="18"/>
                <w:szCs w:val="18"/>
              </w:rPr>
              <w:t>±</w:t>
            </w:r>
            <w:r w:rsidRPr="00121A2E">
              <w:rPr>
                <w:rFonts w:ascii="Times New Roman" w:hAnsi="Times New Roman" w:cs="Times New Roman"/>
                <w:sz w:val="18"/>
                <w:szCs w:val="18"/>
              </w:rPr>
              <w:t>5.09</w:t>
            </w:r>
          </w:p>
        </w:tc>
        <w:tc>
          <w:tcPr>
            <w:tcW w:w="1101" w:type="dxa"/>
            <w:tcBorders>
              <w:top w:val="nil"/>
            </w:tcBorders>
          </w:tcPr>
          <w:p w14:paraId="3C472879" w14:textId="77777777" w:rsidR="006A0ACE" w:rsidRPr="00121A2E" w:rsidRDefault="006A0ACE" w:rsidP="004B574D">
            <w:pPr>
              <w:spacing w:line="360" w:lineRule="auto"/>
              <w:rPr>
                <w:rFonts w:ascii="Times New Roman" w:hAnsi="Times New Roman" w:cs="Times New Roman"/>
                <w:sz w:val="18"/>
                <w:szCs w:val="18"/>
              </w:rPr>
            </w:pPr>
            <w:r w:rsidRPr="00121A2E">
              <w:rPr>
                <w:rFonts w:ascii="Times New Roman" w:hAnsi="Times New Roman" w:cs="Times New Roman"/>
                <w:sz w:val="18"/>
                <w:szCs w:val="18"/>
              </w:rPr>
              <w:t>5.92</w:t>
            </w:r>
            <w:r w:rsidRPr="00121A2E">
              <w:rPr>
                <w:rFonts w:ascii="Times New Roman" w:eastAsia="等线" w:hAnsi="Times New Roman" w:cs="Times New Roman"/>
                <w:sz w:val="18"/>
                <w:szCs w:val="18"/>
              </w:rPr>
              <w:t>±1.44</w:t>
            </w:r>
          </w:p>
        </w:tc>
        <w:tc>
          <w:tcPr>
            <w:tcW w:w="1296" w:type="dxa"/>
            <w:tcBorders>
              <w:top w:val="nil"/>
            </w:tcBorders>
          </w:tcPr>
          <w:p w14:paraId="10E87171" w14:textId="77777777" w:rsidR="006A0ACE" w:rsidRPr="00121A2E" w:rsidRDefault="006A0ACE" w:rsidP="004B574D">
            <w:pPr>
              <w:spacing w:line="360" w:lineRule="auto"/>
              <w:rPr>
                <w:rFonts w:ascii="Times New Roman" w:hAnsi="Times New Roman" w:cs="Times New Roman"/>
                <w:sz w:val="18"/>
                <w:szCs w:val="18"/>
              </w:rPr>
            </w:pPr>
            <w:r w:rsidRPr="00121A2E">
              <w:rPr>
                <w:rFonts w:ascii="Times New Roman" w:hAnsi="Times New Roman" w:cs="Times New Roman"/>
                <w:sz w:val="18"/>
                <w:szCs w:val="18"/>
              </w:rPr>
              <w:t>112.58</w:t>
            </w:r>
            <w:r w:rsidRPr="00121A2E">
              <w:rPr>
                <w:rFonts w:ascii="Times New Roman" w:eastAsia="等线" w:hAnsi="Times New Roman" w:cs="Times New Roman"/>
                <w:sz w:val="18"/>
                <w:szCs w:val="18"/>
              </w:rPr>
              <w:t>±11.82</w:t>
            </w:r>
          </w:p>
        </w:tc>
        <w:tc>
          <w:tcPr>
            <w:tcW w:w="556" w:type="dxa"/>
            <w:tcBorders>
              <w:top w:val="nil"/>
            </w:tcBorders>
          </w:tcPr>
          <w:p w14:paraId="4054BA77" w14:textId="77777777" w:rsidR="006A0ACE" w:rsidRPr="00121A2E" w:rsidRDefault="006A0ACE" w:rsidP="004B574D">
            <w:pPr>
              <w:spacing w:line="360" w:lineRule="auto"/>
              <w:rPr>
                <w:rFonts w:ascii="Times New Roman" w:hAnsi="Times New Roman" w:cs="Times New Roman"/>
                <w:sz w:val="18"/>
                <w:szCs w:val="18"/>
              </w:rPr>
            </w:pPr>
            <w:r w:rsidRPr="00121A2E">
              <w:rPr>
                <w:rFonts w:ascii="Times New Roman" w:hAnsi="Times New Roman" w:cs="Times New Roman"/>
                <w:sz w:val="18"/>
                <w:szCs w:val="18"/>
              </w:rPr>
              <w:t>1.47</w:t>
            </w:r>
          </w:p>
        </w:tc>
      </w:tr>
      <w:tr w:rsidR="00E84BE0" w:rsidRPr="00121A2E" w14:paraId="005E390C" w14:textId="77777777" w:rsidTr="00121A2E">
        <w:tc>
          <w:tcPr>
            <w:tcW w:w="1560" w:type="dxa"/>
            <w:tcBorders>
              <w:top w:val="nil"/>
            </w:tcBorders>
          </w:tcPr>
          <w:p w14:paraId="5ACA6CE8" w14:textId="77777777" w:rsidR="006A0ACE" w:rsidRPr="00121A2E" w:rsidRDefault="006A0ACE" w:rsidP="004B574D">
            <w:pPr>
              <w:spacing w:line="360" w:lineRule="auto"/>
              <w:rPr>
                <w:rFonts w:ascii="Times New Roman" w:hAnsi="Times New Roman" w:cs="Times New Roman"/>
                <w:sz w:val="18"/>
                <w:szCs w:val="18"/>
              </w:rPr>
            </w:pPr>
            <w:r w:rsidRPr="00121A2E">
              <w:rPr>
                <w:rFonts w:ascii="Times New Roman" w:hAnsi="Times New Roman" w:cs="Times New Roman"/>
                <w:sz w:val="18"/>
                <w:szCs w:val="18"/>
              </w:rPr>
              <w:t>t-4</w:t>
            </w:r>
          </w:p>
        </w:tc>
        <w:tc>
          <w:tcPr>
            <w:tcW w:w="1870" w:type="dxa"/>
            <w:tcBorders>
              <w:top w:val="nil"/>
            </w:tcBorders>
          </w:tcPr>
          <w:p w14:paraId="22C0DED8" w14:textId="77777777" w:rsidR="006A0ACE" w:rsidRPr="00121A2E" w:rsidRDefault="006A0ACE" w:rsidP="004B574D">
            <w:pPr>
              <w:spacing w:line="360" w:lineRule="auto"/>
              <w:rPr>
                <w:rFonts w:ascii="Times New Roman" w:hAnsi="Times New Roman" w:cs="Times New Roman"/>
                <w:sz w:val="18"/>
                <w:szCs w:val="18"/>
              </w:rPr>
            </w:pPr>
            <w:r w:rsidRPr="00121A2E">
              <w:rPr>
                <w:rFonts w:ascii="Times New Roman" w:hAnsi="Times New Roman" w:cs="Times New Roman"/>
                <w:sz w:val="18"/>
                <w:szCs w:val="18"/>
              </w:rPr>
              <w:t>Zr</w:t>
            </w:r>
            <w:r w:rsidRPr="00121A2E">
              <w:rPr>
                <w:rFonts w:ascii="Times New Roman" w:hAnsi="Times New Roman" w:cs="Times New Roman"/>
                <w:sz w:val="18"/>
                <w:szCs w:val="18"/>
                <w:vertAlign w:val="subscript"/>
              </w:rPr>
              <w:t>0.544</w:t>
            </w:r>
            <w:r w:rsidRPr="00121A2E">
              <w:rPr>
                <w:rFonts w:ascii="Times New Roman" w:hAnsi="Times New Roman" w:cs="Times New Roman"/>
                <w:sz w:val="18"/>
                <w:szCs w:val="18"/>
              </w:rPr>
              <w:t>Y</w:t>
            </w:r>
            <w:r w:rsidRPr="00121A2E">
              <w:rPr>
                <w:rFonts w:ascii="Times New Roman" w:hAnsi="Times New Roman" w:cs="Times New Roman"/>
                <w:sz w:val="18"/>
                <w:szCs w:val="18"/>
                <w:vertAlign w:val="subscript"/>
              </w:rPr>
              <w:t>0.114</w:t>
            </w:r>
            <w:r w:rsidRPr="00121A2E">
              <w:rPr>
                <w:rFonts w:ascii="Times New Roman" w:hAnsi="Times New Roman" w:cs="Times New Roman"/>
                <w:sz w:val="18"/>
                <w:szCs w:val="18"/>
              </w:rPr>
              <w:t>Ta</w:t>
            </w:r>
            <w:r w:rsidRPr="00121A2E">
              <w:rPr>
                <w:rFonts w:ascii="Times New Roman" w:hAnsi="Times New Roman" w:cs="Times New Roman"/>
                <w:sz w:val="18"/>
                <w:szCs w:val="18"/>
                <w:vertAlign w:val="subscript"/>
              </w:rPr>
              <w:t>0.114</w:t>
            </w:r>
            <w:r w:rsidRPr="00121A2E">
              <w:rPr>
                <w:rFonts w:ascii="Times New Roman" w:hAnsi="Times New Roman" w:cs="Times New Roman"/>
                <w:sz w:val="18"/>
                <w:szCs w:val="18"/>
              </w:rPr>
              <w:t>Nb</w:t>
            </w:r>
            <w:r w:rsidRPr="00121A2E">
              <w:rPr>
                <w:rFonts w:ascii="Times New Roman" w:hAnsi="Times New Roman" w:cs="Times New Roman"/>
                <w:sz w:val="18"/>
                <w:szCs w:val="18"/>
                <w:vertAlign w:val="subscript"/>
              </w:rPr>
              <w:t>0.114</w:t>
            </w:r>
            <w:r w:rsidRPr="00121A2E">
              <w:rPr>
                <w:rFonts w:ascii="Times New Roman" w:hAnsi="Times New Roman" w:cs="Times New Roman"/>
                <w:sz w:val="18"/>
                <w:szCs w:val="18"/>
              </w:rPr>
              <w:t>Yb</w:t>
            </w:r>
            <w:r w:rsidRPr="00121A2E">
              <w:rPr>
                <w:rFonts w:ascii="Times New Roman" w:hAnsi="Times New Roman" w:cs="Times New Roman"/>
                <w:sz w:val="18"/>
                <w:szCs w:val="18"/>
                <w:vertAlign w:val="subscript"/>
              </w:rPr>
              <w:t>0.114</w:t>
            </w:r>
          </w:p>
        </w:tc>
        <w:tc>
          <w:tcPr>
            <w:tcW w:w="822" w:type="dxa"/>
            <w:tcBorders>
              <w:top w:val="nil"/>
            </w:tcBorders>
          </w:tcPr>
          <w:p w14:paraId="5C31C0C9" w14:textId="77777777" w:rsidR="006A0ACE" w:rsidRPr="00121A2E" w:rsidRDefault="006A0ACE" w:rsidP="004B574D">
            <w:pPr>
              <w:spacing w:line="360" w:lineRule="auto"/>
              <w:rPr>
                <w:rFonts w:ascii="Times New Roman" w:hAnsi="Times New Roman" w:cs="Times New Roman"/>
                <w:sz w:val="18"/>
                <w:szCs w:val="18"/>
              </w:rPr>
            </w:pPr>
            <w:r w:rsidRPr="00121A2E">
              <w:rPr>
                <w:rFonts w:ascii="Times New Roman" w:hAnsi="Times New Roman" w:cs="Times New Roman"/>
                <w:sz w:val="18"/>
                <w:szCs w:val="18"/>
              </w:rPr>
              <w:t>6.22</w:t>
            </w:r>
          </w:p>
        </w:tc>
        <w:tc>
          <w:tcPr>
            <w:tcW w:w="1101" w:type="dxa"/>
            <w:tcBorders>
              <w:top w:val="nil"/>
            </w:tcBorders>
          </w:tcPr>
          <w:p w14:paraId="7BBDC152" w14:textId="77777777" w:rsidR="006A0ACE" w:rsidRPr="00121A2E" w:rsidRDefault="006A0ACE" w:rsidP="004B574D">
            <w:pPr>
              <w:spacing w:line="360" w:lineRule="auto"/>
              <w:rPr>
                <w:rFonts w:ascii="Times New Roman" w:hAnsi="Times New Roman" w:cs="Times New Roman"/>
                <w:sz w:val="18"/>
                <w:szCs w:val="18"/>
              </w:rPr>
            </w:pPr>
            <w:r w:rsidRPr="00121A2E">
              <w:rPr>
                <w:rFonts w:ascii="Times New Roman" w:hAnsi="Times New Roman" w:cs="Times New Roman"/>
                <w:sz w:val="18"/>
                <w:szCs w:val="18"/>
              </w:rPr>
              <w:t>7.36</w:t>
            </w:r>
            <w:r w:rsidRPr="00121A2E">
              <w:rPr>
                <w:rFonts w:ascii="Times New Roman" w:eastAsia="等线" w:hAnsi="Times New Roman" w:cs="Times New Roman"/>
                <w:sz w:val="18"/>
                <w:szCs w:val="18"/>
              </w:rPr>
              <w:t>±</w:t>
            </w:r>
            <w:r w:rsidRPr="00121A2E">
              <w:rPr>
                <w:rFonts w:ascii="Times New Roman" w:hAnsi="Times New Roman" w:cs="Times New Roman"/>
                <w:sz w:val="18"/>
                <w:szCs w:val="18"/>
              </w:rPr>
              <w:t>6.51</w:t>
            </w:r>
          </w:p>
        </w:tc>
        <w:tc>
          <w:tcPr>
            <w:tcW w:w="1101" w:type="dxa"/>
            <w:tcBorders>
              <w:top w:val="nil"/>
            </w:tcBorders>
          </w:tcPr>
          <w:p w14:paraId="39AE72FB" w14:textId="77777777" w:rsidR="006A0ACE" w:rsidRPr="00121A2E" w:rsidRDefault="006A0ACE" w:rsidP="004B574D">
            <w:pPr>
              <w:spacing w:line="360" w:lineRule="auto"/>
              <w:rPr>
                <w:rFonts w:ascii="Times New Roman" w:hAnsi="Times New Roman" w:cs="Times New Roman"/>
                <w:sz w:val="18"/>
                <w:szCs w:val="18"/>
              </w:rPr>
            </w:pPr>
            <w:r w:rsidRPr="00121A2E">
              <w:rPr>
                <w:rFonts w:ascii="Times New Roman" w:hAnsi="Times New Roman" w:cs="Times New Roman"/>
                <w:sz w:val="18"/>
                <w:szCs w:val="18"/>
              </w:rPr>
              <w:t>7.32</w:t>
            </w:r>
            <w:r w:rsidRPr="00121A2E">
              <w:rPr>
                <w:rFonts w:ascii="Times New Roman" w:eastAsia="等线" w:hAnsi="Times New Roman" w:cs="Times New Roman"/>
                <w:sz w:val="18"/>
                <w:szCs w:val="18"/>
              </w:rPr>
              <w:t>±</w:t>
            </w:r>
            <w:r w:rsidRPr="00121A2E">
              <w:rPr>
                <w:rFonts w:ascii="Times New Roman" w:hAnsi="Times New Roman" w:cs="Times New Roman"/>
                <w:sz w:val="18"/>
                <w:szCs w:val="18"/>
              </w:rPr>
              <w:t>2.23</w:t>
            </w:r>
          </w:p>
        </w:tc>
        <w:tc>
          <w:tcPr>
            <w:tcW w:w="1296" w:type="dxa"/>
            <w:tcBorders>
              <w:top w:val="nil"/>
            </w:tcBorders>
          </w:tcPr>
          <w:p w14:paraId="747DDB53" w14:textId="77777777" w:rsidR="006A0ACE" w:rsidRPr="00121A2E" w:rsidRDefault="006A0ACE" w:rsidP="004B574D">
            <w:pPr>
              <w:spacing w:line="360" w:lineRule="auto"/>
              <w:rPr>
                <w:rFonts w:ascii="Times New Roman" w:hAnsi="Times New Roman" w:cs="Times New Roman"/>
                <w:sz w:val="18"/>
                <w:szCs w:val="18"/>
              </w:rPr>
            </w:pPr>
            <w:r w:rsidRPr="00121A2E">
              <w:rPr>
                <w:rFonts w:ascii="Times New Roman" w:hAnsi="Times New Roman" w:cs="Times New Roman"/>
                <w:sz w:val="18"/>
                <w:szCs w:val="18"/>
              </w:rPr>
              <w:t>130.51</w:t>
            </w:r>
            <w:r w:rsidRPr="00121A2E">
              <w:rPr>
                <w:rFonts w:ascii="Times New Roman" w:eastAsia="等线" w:hAnsi="Times New Roman" w:cs="Times New Roman"/>
                <w:sz w:val="18"/>
                <w:szCs w:val="18"/>
              </w:rPr>
              <w:t>±15.83</w:t>
            </w:r>
          </w:p>
        </w:tc>
        <w:tc>
          <w:tcPr>
            <w:tcW w:w="556" w:type="dxa"/>
            <w:tcBorders>
              <w:top w:val="nil"/>
            </w:tcBorders>
          </w:tcPr>
          <w:p w14:paraId="1B53FEAF" w14:textId="77777777" w:rsidR="006A0ACE" w:rsidRPr="00121A2E" w:rsidRDefault="006A0ACE" w:rsidP="004B574D">
            <w:pPr>
              <w:spacing w:line="360" w:lineRule="auto"/>
              <w:rPr>
                <w:rFonts w:ascii="Times New Roman" w:hAnsi="Times New Roman" w:cs="Times New Roman"/>
                <w:sz w:val="18"/>
                <w:szCs w:val="18"/>
              </w:rPr>
            </w:pPr>
            <w:r w:rsidRPr="00121A2E">
              <w:rPr>
                <w:rFonts w:ascii="Times New Roman" w:hAnsi="Times New Roman" w:cs="Times New Roman"/>
                <w:sz w:val="18"/>
                <w:szCs w:val="18"/>
              </w:rPr>
              <w:t>1.32</w:t>
            </w:r>
          </w:p>
        </w:tc>
      </w:tr>
      <w:tr w:rsidR="00E84BE0" w:rsidRPr="00121A2E" w14:paraId="609AD576" w14:textId="77777777" w:rsidTr="00121A2E">
        <w:tc>
          <w:tcPr>
            <w:tcW w:w="1560" w:type="dxa"/>
            <w:tcBorders>
              <w:top w:val="nil"/>
            </w:tcBorders>
          </w:tcPr>
          <w:p w14:paraId="39BF410D" w14:textId="77777777" w:rsidR="006A0ACE" w:rsidRPr="00121A2E" w:rsidRDefault="006A0ACE" w:rsidP="004B574D">
            <w:pPr>
              <w:spacing w:line="360" w:lineRule="auto"/>
              <w:rPr>
                <w:rFonts w:ascii="Times New Roman" w:hAnsi="Times New Roman" w:cs="Times New Roman"/>
                <w:sz w:val="18"/>
                <w:szCs w:val="18"/>
              </w:rPr>
            </w:pPr>
            <w:r w:rsidRPr="00121A2E">
              <w:rPr>
                <w:rFonts w:ascii="Times New Roman" w:hAnsi="Times New Roman" w:cs="Times New Roman"/>
                <w:sz w:val="18"/>
                <w:szCs w:val="18"/>
              </w:rPr>
              <w:t>t-5</w:t>
            </w:r>
          </w:p>
        </w:tc>
        <w:tc>
          <w:tcPr>
            <w:tcW w:w="1870" w:type="dxa"/>
            <w:tcBorders>
              <w:top w:val="nil"/>
            </w:tcBorders>
          </w:tcPr>
          <w:p w14:paraId="792F5255" w14:textId="77777777" w:rsidR="006A0ACE" w:rsidRPr="00121A2E" w:rsidRDefault="006A0ACE" w:rsidP="004B574D">
            <w:pPr>
              <w:spacing w:line="360" w:lineRule="auto"/>
              <w:rPr>
                <w:rFonts w:ascii="Times New Roman" w:hAnsi="Times New Roman" w:cs="Times New Roman"/>
                <w:sz w:val="18"/>
                <w:szCs w:val="18"/>
              </w:rPr>
            </w:pPr>
            <w:r w:rsidRPr="00121A2E">
              <w:rPr>
                <w:rFonts w:ascii="Times New Roman" w:hAnsi="Times New Roman" w:cs="Times New Roman"/>
                <w:sz w:val="18"/>
                <w:szCs w:val="18"/>
              </w:rPr>
              <w:t>Zr</w:t>
            </w:r>
            <w:r w:rsidRPr="00121A2E">
              <w:rPr>
                <w:rFonts w:ascii="Times New Roman" w:hAnsi="Times New Roman" w:cs="Times New Roman"/>
                <w:sz w:val="18"/>
                <w:szCs w:val="18"/>
                <w:vertAlign w:val="subscript"/>
              </w:rPr>
              <w:t>0.668</w:t>
            </w:r>
            <w:r w:rsidRPr="00121A2E">
              <w:rPr>
                <w:rFonts w:ascii="Times New Roman" w:hAnsi="Times New Roman" w:cs="Times New Roman"/>
                <w:sz w:val="18"/>
                <w:szCs w:val="18"/>
              </w:rPr>
              <w:t>Y</w:t>
            </w:r>
            <w:r w:rsidRPr="00121A2E">
              <w:rPr>
                <w:rFonts w:ascii="Times New Roman" w:hAnsi="Times New Roman" w:cs="Times New Roman"/>
                <w:sz w:val="18"/>
                <w:szCs w:val="18"/>
                <w:vertAlign w:val="subscript"/>
              </w:rPr>
              <w:t>0.083</w:t>
            </w:r>
            <w:r w:rsidRPr="00121A2E">
              <w:rPr>
                <w:rFonts w:ascii="Times New Roman" w:hAnsi="Times New Roman" w:cs="Times New Roman"/>
                <w:sz w:val="18"/>
                <w:szCs w:val="18"/>
              </w:rPr>
              <w:t>Ta</w:t>
            </w:r>
            <w:r w:rsidRPr="00121A2E">
              <w:rPr>
                <w:rFonts w:ascii="Times New Roman" w:hAnsi="Times New Roman" w:cs="Times New Roman"/>
                <w:sz w:val="18"/>
                <w:szCs w:val="18"/>
                <w:vertAlign w:val="subscript"/>
              </w:rPr>
              <w:t>0.083</w:t>
            </w:r>
            <w:r w:rsidRPr="00121A2E">
              <w:rPr>
                <w:rFonts w:ascii="Times New Roman" w:hAnsi="Times New Roman" w:cs="Times New Roman"/>
                <w:sz w:val="18"/>
                <w:szCs w:val="18"/>
              </w:rPr>
              <w:t>Nb</w:t>
            </w:r>
            <w:r w:rsidRPr="00121A2E">
              <w:rPr>
                <w:rFonts w:ascii="Times New Roman" w:hAnsi="Times New Roman" w:cs="Times New Roman"/>
                <w:sz w:val="18"/>
                <w:szCs w:val="18"/>
                <w:vertAlign w:val="subscript"/>
              </w:rPr>
              <w:t>0.083</w:t>
            </w:r>
            <w:r w:rsidRPr="00121A2E">
              <w:rPr>
                <w:rFonts w:ascii="Times New Roman" w:hAnsi="Times New Roman" w:cs="Times New Roman"/>
                <w:sz w:val="18"/>
                <w:szCs w:val="18"/>
              </w:rPr>
              <w:t>Yb</w:t>
            </w:r>
            <w:r w:rsidRPr="00121A2E">
              <w:rPr>
                <w:rFonts w:ascii="Times New Roman" w:hAnsi="Times New Roman" w:cs="Times New Roman"/>
                <w:sz w:val="18"/>
                <w:szCs w:val="18"/>
                <w:vertAlign w:val="subscript"/>
              </w:rPr>
              <w:t>0.083</w:t>
            </w:r>
          </w:p>
        </w:tc>
        <w:tc>
          <w:tcPr>
            <w:tcW w:w="822" w:type="dxa"/>
            <w:tcBorders>
              <w:top w:val="nil"/>
            </w:tcBorders>
          </w:tcPr>
          <w:p w14:paraId="27768177" w14:textId="77777777" w:rsidR="006A0ACE" w:rsidRPr="00121A2E" w:rsidRDefault="006A0ACE" w:rsidP="004B574D">
            <w:pPr>
              <w:spacing w:line="360" w:lineRule="auto"/>
              <w:rPr>
                <w:rFonts w:ascii="Times New Roman" w:hAnsi="Times New Roman" w:cs="Times New Roman"/>
                <w:sz w:val="18"/>
                <w:szCs w:val="18"/>
              </w:rPr>
            </w:pPr>
            <w:r w:rsidRPr="00121A2E">
              <w:rPr>
                <w:rFonts w:ascii="Times New Roman" w:hAnsi="Times New Roman" w:cs="Times New Roman"/>
                <w:sz w:val="18"/>
                <w:szCs w:val="18"/>
              </w:rPr>
              <w:t>6.12</w:t>
            </w:r>
          </w:p>
        </w:tc>
        <w:tc>
          <w:tcPr>
            <w:tcW w:w="1101" w:type="dxa"/>
            <w:tcBorders>
              <w:top w:val="nil"/>
            </w:tcBorders>
          </w:tcPr>
          <w:p w14:paraId="08516C01" w14:textId="77777777" w:rsidR="006A0ACE" w:rsidRPr="00121A2E" w:rsidRDefault="006A0ACE" w:rsidP="004B574D">
            <w:pPr>
              <w:spacing w:line="360" w:lineRule="auto"/>
              <w:rPr>
                <w:rFonts w:ascii="Times New Roman" w:hAnsi="Times New Roman" w:cs="Times New Roman"/>
                <w:sz w:val="18"/>
                <w:szCs w:val="18"/>
              </w:rPr>
            </w:pPr>
            <w:r w:rsidRPr="00121A2E">
              <w:rPr>
                <w:rFonts w:ascii="Times New Roman" w:hAnsi="Times New Roman" w:cs="Times New Roman"/>
                <w:sz w:val="18"/>
                <w:szCs w:val="18"/>
              </w:rPr>
              <w:t>16.32</w:t>
            </w:r>
            <w:r w:rsidRPr="00121A2E">
              <w:rPr>
                <w:rFonts w:ascii="Times New Roman" w:eastAsia="等线" w:hAnsi="Times New Roman" w:cs="Times New Roman"/>
                <w:sz w:val="18"/>
                <w:szCs w:val="18"/>
              </w:rPr>
              <w:t>±</w:t>
            </w:r>
            <w:r w:rsidRPr="00121A2E">
              <w:rPr>
                <w:rFonts w:ascii="Times New Roman" w:hAnsi="Times New Roman" w:cs="Times New Roman"/>
                <w:sz w:val="18"/>
                <w:szCs w:val="18"/>
              </w:rPr>
              <w:t>7.20</w:t>
            </w:r>
          </w:p>
        </w:tc>
        <w:tc>
          <w:tcPr>
            <w:tcW w:w="1101" w:type="dxa"/>
            <w:tcBorders>
              <w:top w:val="nil"/>
            </w:tcBorders>
          </w:tcPr>
          <w:p w14:paraId="36A91790" w14:textId="77777777" w:rsidR="006A0ACE" w:rsidRPr="00121A2E" w:rsidRDefault="006A0ACE" w:rsidP="004B574D">
            <w:pPr>
              <w:spacing w:line="360" w:lineRule="auto"/>
              <w:rPr>
                <w:rFonts w:ascii="Times New Roman" w:hAnsi="Times New Roman" w:cs="Times New Roman"/>
                <w:sz w:val="18"/>
                <w:szCs w:val="18"/>
              </w:rPr>
            </w:pPr>
            <w:r w:rsidRPr="00121A2E">
              <w:rPr>
                <w:rFonts w:ascii="Times New Roman" w:hAnsi="Times New Roman" w:cs="Times New Roman"/>
                <w:sz w:val="18"/>
                <w:szCs w:val="18"/>
              </w:rPr>
              <w:t>8.71</w:t>
            </w:r>
            <w:r w:rsidRPr="00121A2E">
              <w:rPr>
                <w:rFonts w:ascii="Times New Roman" w:eastAsia="等线" w:hAnsi="Times New Roman" w:cs="Times New Roman"/>
                <w:sz w:val="18"/>
                <w:szCs w:val="18"/>
              </w:rPr>
              <w:t>±</w:t>
            </w:r>
            <w:r w:rsidRPr="00121A2E">
              <w:rPr>
                <w:rFonts w:ascii="Times New Roman" w:hAnsi="Times New Roman" w:cs="Times New Roman"/>
                <w:sz w:val="18"/>
                <w:szCs w:val="18"/>
              </w:rPr>
              <w:t>0.98</w:t>
            </w:r>
          </w:p>
        </w:tc>
        <w:tc>
          <w:tcPr>
            <w:tcW w:w="1296" w:type="dxa"/>
            <w:tcBorders>
              <w:top w:val="nil"/>
            </w:tcBorders>
          </w:tcPr>
          <w:p w14:paraId="0FF9C7CE" w14:textId="77777777" w:rsidR="006A0ACE" w:rsidRPr="00121A2E" w:rsidRDefault="006A0ACE" w:rsidP="004B574D">
            <w:pPr>
              <w:spacing w:line="360" w:lineRule="auto"/>
              <w:rPr>
                <w:rFonts w:ascii="Times New Roman" w:hAnsi="Times New Roman" w:cs="Times New Roman"/>
                <w:sz w:val="18"/>
                <w:szCs w:val="18"/>
              </w:rPr>
            </w:pPr>
            <w:r w:rsidRPr="00121A2E">
              <w:rPr>
                <w:rFonts w:ascii="Times New Roman" w:hAnsi="Times New Roman" w:cs="Times New Roman"/>
                <w:sz w:val="18"/>
                <w:szCs w:val="18"/>
              </w:rPr>
              <w:t>123.33</w:t>
            </w:r>
            <w:r w:rsidRPr="00121A2E">
              <w:rPr>
                <w:rFonts w:ascii="Times New Roman" w:eastAsia="等线" w:hAnsi="Times New Roman" w:cs="Times New Roman"/>
                <w:sz w:val="18"/>
                <w:szCs w:val="18"/>
              </w:rPr>
              <w:t>±5.11</w:t>
            </w:r>
          </w:p>
        </w:tc>
        <w:tc>
          <w:tcPr>
            <w:tcW w:w="556" w:type="dxa"/>
            <w:tcBorders>
              <w:top w:val="nil"/>
            </w:tcBorders>
          </w:tcPr>
          <w:p w14:paraId="7C72F12A" w14:textId="77777777" w:rsidR="006A0ACE" w:rsidRPr="00121A2E" w:rsidRDefault="006A0ACE" w:rsidP="004B574D">
            <w:pPr>
              <w:spacing w:line="360" w:lineRule="auto"/>
              <w:rPr>
                <w:rFonts w:ascii="Times New Roman" w:hAnsi="Times New Roman" w:cs="Times New Roman"/>
                <w:sz w:val="18"/>
                <w:szCs w:val="18"/>
              </w:rPr>
            </w:pPr>
            <w:r w:rsidRPr="00121A2E">
              <w:rPr>
                <w:rFonts w:ascii="Times New Roman" w:hAnsi="Times New Roman" w:cs="Times New Roman"/>
                <w:sz w:val="18"/>
                <w:szCs w:val="18"/>
              </w:rPr>
              <w:t>1.10</w:t>
            </w:r>
          </w:p>
        </w:tc>
      </w:tr>
      <w:tr w:rsidR="00E84BE0" w:rsidRPr="00121A2E" w14:paraId="5DA23BB8" w14:textId="77777777" w:rsidTr="00121A2E">
        <w:tc>
          <w:tcPr>
            <w:tcW w:w="1560" w:type="dxa"/>
            <w:tcBorders>
              <w:top w:val="nil"/>
            </w:tcBorders>
          </w:tcPr>
          <w:p w14:paraId="2EFBFDCA" w14:textId="77777777" w:rsidR="006A0ACE" w:rsidRPr="00121A2E" w:rsidRDefault="006A0ACE" w:rsidP="004B574D">
            <w:pPr>
              <w:spacing w:line="360" w:lineRule="auto"/>
              <w:rPr>
                <w:rFonts w:ascii="Times New Roman" w:hAnsi="Times New Roman" w:cs="Times New Roman"/>
                <w:sz w:val="18"/>
                <w:szCs w:val="18"/>
              </w:rPr>
            </w:pPr>
            <w:r w:rsidRPr="00121A2E">
              <w:rPr>
                <w:rFonts w:ascii="Times New Roman" w:hAnsi="Times New Roman" w:cs="Times New Roman"/>
                <w:sz w:val="18"/>
                <w:szCs w:val="18"/>
              </w:rPr>
              <w:t>c-1</w:t>
            </w:r>
          </w:p>
        </w:tc>
        <w:tc>
          <w:tcPr>
            <w:tcW w:w="1870" w:type="dxa"/>
            <w:tcBorders>
              <w:top w:val="nil"/>
            </w:tcBorders>
          </w:tcPr>
          <w:p w14:paraId="1443F3C5" w14:textId="77777777" w:rsidR="006A0ACE" w:rsidRPr="00121A2E" w:rsidRDefault="006A0ACE" w:rsidP="004B574D">
            <w:pPr>
              <w:spacing w:line="360" w:lineRule="auto"/>
              <w:rPr>
                <w:rFonts w:ascii="Times New Roman" w:hAnsi="Times New Roman" w:cs="Times New Roman"/>
                <w:sz w:val="18"/>
                <w:szCs w:val="18"/>
              </w:rPr>
            </w:pPr>
            <w:r w:rsidRPr="00121A2E">
              <w:rPr>
                <w:rFonts w:ascii="Times New Roman" w:hAnsi="Times New Roman" w:cs="Times New Roman"/>
                <w:sz w:val="18"/>
                <w:szCs w:val="18"/>
              </w:rPr>
              <w:t>(Zr</w:t>
            </w:r>
            <w:r w:rsidRPr="00121A2E">
              <w:rPr>
                <w:rFonts w:ascii="Times New Roman" w:hAnsi="Times New Roman" w:cs="Times New Roman"/>
                <w:sz w:val="18"/>
                <w:szCs w:val="18"/>
                <w:vertAlign w:val="subscript"/>
              </w:rPr>
              <w:t>0.2</w:t>
            </w:r>
            <w:r w:rsidRPr="00121A2E">
              <w:rPr>
                <w:rFonts w:ascii="Times New Roman" w:hAnsi="Times New Roman" w:cs="Times New Roman"/>
                <w:sz w:val="18"/>
                <w:szCs w:val="18"/>
              </w:rPr>
              <w:t>Hf</w:t>
            </w:r>
            <w:r w:rsidRPr="00121A2E">
              <w:rPr>
                <w:rFonts w:ascii="Times New Roman" w:hAnsi="Times New Roman" w:cs="Times New Roman"/>
                <w:sz w:val="18"/>
                <w:szCs w:val="18"/>
                <w:vertAlign w:val="subscript"/>
              </w:rPr>
              <w:t>0.2</w:t>
            </w:r>
            <w:r w:rsidRPr="00121A2E">
              <w:rPr>
                <w:rFonts w:ascii="Times New Roman" w:hAnsi="Times New Roman" w:cs="Times New Roman"/>
                <w:sz w:val="18"/>
                <w:szCs w:val="18"/>
              </w:rPr>
              <w:t>Y</w:t>
            </w:r>
            <w:r w:rsidRPr="00121A2E">
              <w:rPr>
                <w:rFonts w:ascii="Times New Roman" w:hAnsi="Times New Roman" w:cs="Times New Roman"/>
                <w:sz w:val="18"/>
                <w:szCs w:val="18"/>
                <w:vertAlign w:val="subscript"/>
              </w:rPr>
              <w:t>0.2</w:t>
            </w:r>
            <w:r w:rsidRPr="00121A2E">
              <w:rPr>
                <w:rFonts w:ascii="Times New Roman" w:hAnsi="Times New Roman" w:cs="Times New Roman"/>
                <w:sz w:val="18"/>
                <w:szCs w:val="18"/>
              </w:rPr>
              <w:t>)Gd</w:t>
            </w:r>
            <w:r w:rsidRPr="00121A2E">
              <w:rPr>
                <w:rFonts w:ascii="Times New Roman" w:hAnsi="Times New Roman" w:cs="Times New Roman"/>
                <w:sz w:val="18"/>
                <w:szCs w:val="18"/>
                <w:vertAlign w:val="subscript"/>
              </w:rPr>
              <w:t>0.2</w:t>
            </w:r>
            <w:r w:rsidRPr="00121A2E">
              <w:rPr>
                <w:rFonts w:ascii="Times New Roman" w:hAnsi="Times New Roman" w:cs="Times New Roman"/>
                <w:sz w:val="18"/>
                <w:szCs w:val="18"/>
              </w:rPr>
              <w:t>La</w:t>
            </w:r>
            <w:r w:rsidRPr="00121A2E">
              <w:rPr>
                <w:rFonts w:ascii="Times New Roman" w:hAnsi="Times New Roman" w:cs="Times New Roman"/>
                <w:sz w:val="18"/>
                <w:szCs w:val="18"/>
                <w:vertAlign w:val="subscript"/>
              </w:rPr>
              <w:t>0.2</w:t>
            </w:r>
          </w:p>
        </w:tc>
        <w:tc>
          <w:tcPr>
            <w:tcW w:w="822" w:type="dxa"/>
            <w:tcBorders>
              <w:top w:val="nil"/>
            </w:tcBorders>
          </w:tcPr>
          <w:p w14:paraId="0DEB87B0" w14:textId="77777777" w:rsidR="006A0ACE" w:rsidRPr="00121A2E" w:rsidRDefault="006A0ACE" w:rsidP="004B574D">
            <w:pPr>
              <w:spacing w:line="360" w:lineRule="auto"/>
              <w:rPr>
                <w:rFonts w:ascii="Times New Roman" w:hAnsi="Times New Roman" w:cs="Times New Roman"/>
                <w:sz w:val="18"/>
                <w:szCs w:val="18"/>
              </w:rPr>
            </w:pPr>
            <w:r w:rsidRPr="00121A2E">
              <w:rPr>
                <w:rFonts w:ascii="Times New Roman" w:hAnsi="Times New Roman" w:cs="Times New Roman"/>
                <w:sz w:val="18"/>
                <w:szCs w:val="18"/>
              </w:rPr>
              <w:t>6.44</w:t>
            </w:r>
          </w:p>
        </w:tc>
        <w:tc>
          <w:tcPr>
            <w:tcW w:w="1101" w:type="dxa"/>
            <w:tcBorders>
              <w:top w:val="nil"/>
            </w:tcBorders>
          </w:tcPr>
          <w:p w14:paraId="1FC12A7B" w14:textId="77777777" w:rsidR="006A0ACE" w:rsidRPr="00121A2E" w:rsidRDefault="006A0ACE" w:rsidP="004B574D">
            <w:pPr>
              <w:spacing w:line="360" w:lineRule="auto"/>
              <w:rPr>
                <w:rFonts w:ascii="Times New Roman" w:hAnsi="Times New Roman" w:cs="Times New Roman"/>
                <w:sz w:val="18"/>
                <w:szCs w:val="18"/>
              </w:rPr>
            </w:pPr>
            <w:r w:rsidRPr="00121A2E">
              <w:rPr>
                <w:rFonts w:ascii="Times New Roman" w:eastAsia="等线" w:hAnsi="Times New Roman" w:cs="Times New Roman"/>
                <w:sz w:val="18"/>
                <w:szCs w:val="18"/>
              </w:rPr>
              <w:t>2.26±1.05</w:t>
            </w:r>
          </w:p>
        </w:tc>
        <w:tc>
          <w:tcPr>
            <w:tcW w:w="1101" w:type="dxa"/>
            <w:tcBorders>
              <w:top w:val="nil"/>
            </w:tcBorders>
          </w:tcPr>
          <w:p w14:paraId="5087655C" w14:textId="77777777" w:rsidR="006A0ACE" w:rsidRPr="00121A2E" w:rsidRDefault="006A0ACE" w:rsidP="004B574D">
            <w:pPr>
              <w:spacing w:line="360" w:lineRule="auto"/>
              <w:rPr>
                <w:rFonts w:ascii="Times New Roman" w:hAnsi="Times New Roman" w:cs="Times New Roman"/>
                <w:sz w:val="18"/>
                <w:szCs w:val="18"/>
              </w:rPr>
            </w:pPr>
            <w:r w:rsidRPr="00121A2E">
              <w:rPr>
                <w:rFonts w:ascii="Times New Roman" w:hAnsi="Times New Roman" w:cs="Times New Roman"/>
                <w:sz w:val="18"/>
                <w:szCs w:val="18"/>
              </w:rPr>
              <w:t>10.88</w:t>
            </w:r>
            <w:r w:rsidRPr="00121A2E">
              <w:rPr>
                <w:rFonts w:ascii="Times New Roman" w:eastAsia="等线" w:hAnsi="Times New Roman" w:cs="Times New Roman"/>
                <w:sz w:val="18"/>
                <w:szCs w:val="18"/>
              </w:rPr>
              <w:t>±2.10</w:t>
            </w:r>
          </w:p>
        </w:tc>
        <w:tc>
          <w:tcPr>
            <w:tcW w:w="1296" w:type="dxa"/>
            <w:tcBorders>
              <w:top w:val="nil"/>
            </w:tcBorders>
          </w:tcPr>
          <w:p w14:paraId="7548487F" w14:textId="77777777" w:rsidR="006A0ACE" w:rsidRPr="00121A2E" w:rsidRDefault="006A0ACE" w:rsidP="004B574D">
            <w:pPr>
              <w:spacing w:line="360" w:lineRule="auto"/>
              <w:rPr>
                <w:rFonts w:ascii="Times New Roman" w:hAnsi="Times New Roman" w:cs="Times New Roman"/>
                <w:sz w:val="18"/>
                <w:szCs w:val="18"/>
              </w:rPr>
            </w:pPr>
            <w:r w:rsidRPr="00121A2E">
              <w:rPr>
                <w:rFonts w:ascii="Times New Roman" w:hAnsi="Times New Roman" w:cs="Times New Roman"/>
                <w:sz w:val="18"/>
                <w:szCs w:val="18"/>
              </w:rPr>
              <w:t>172.25</w:t>
            </w:r>
            <w:r w:rsidRPr="00121A2E">
              <w:rPr>
                <w:rFonts w:ascii="Times New Roman" w:eastAsia="等线" w:hAnsi="Times New Roman" w:cs="Times New Roman"/>
                <w:sz w:val="18"/>
                <w:szCs w:val="18"/>
              </w:rPr>
              <w:t>±8.01</w:t>
            </w:r>
          </w:p>
        </w:tc>
        <w:tc>
          <w:tcPr>
            <w:tcW w:w="556" w:type="dxa"/>
            <w:tcBorders>
              <w:top w:val="nil"/>
            </w:tcBorders>
          </w:tcPr>
          <w:p w14:paraId="71121450" w14:textId="77777777" w:rsidR="006A0ACE" w:rsidRPr="00121A2E" w:rsidRDefault="006A0ACE" w:rsidP="004B574D">
            <w:pPr>
              <w:spacing w:line="360" w:lineRule="auto"/>
              <w:rPr>
                <w:rFonts w:ascii="Times New Roman" w:hAnsi="Times New Roman" w:cs="Times New Roman"/>
                <w:sz w:val="18"/>
                <w:szCs w:val="18"/>
              </w:rPr>
            </w:pPr>
            <w:r w:rsidRPr="00121A2E">
              <w:rPr>
                <w:rFonts w:ascii="Times New Roman" w:hAnsi="Times New Roman" w:cs="Times New Roman"/>
                <w:sz w:val="18"/>
                <w:szCs w:val="18"/>
              </w:rPr>
              <w:t>1.61</w:t>
            </w:r>
          </w:p>
        </w:tc>
      </w:tr>
      <w:tr w:rsidR="006A0ACE" w:rsidRPr="00121A2E" w14:paraId="65007026" w14:textId="77777777" w:rsidTr="00121A2E">
        <w:tc>
          <w:tcPr>
            <w:tcW w:w="1560" w:type="dxa"/>
            <w:tcBorders>
              <w:top w:val="nil"/>
              <w:bottom w:val="single" w:sz="18" w:space="0" w:color="auto"/>
            </w:tcBorders>
          </w:tcPr>
          <w:p w14:paraId="33D9E905" w14:textId="77777777" w:rsidR="006A0ACE" w:rsidRPr="00121A2E" w:rsidRDefault="006A0ACE" w:rsidP="004B574D">
            <w:pPr>
              <w:spacing w:line="360" w:lineRule="auto"/>
              <w:rPr>
                <w:rFonts w:ascii="Times New Roman" w:hAnsi="Times New Roman" w:cs="Times New Roman"/>
                <w:sz w:val="18"/>
                <w:szCs w:val="18"/>
              </w:rPr>
            </w:pPr>
            <w:r w:rsidRPr="00121A2E">
              <w:rPr>
                <w:rFonts w:ascii="Times New Roman" w:hAnsi="Times New Roman" w:cs="Times New Roman"/>
                <w:sz w:val="18"/>
                <w:szCs w:val="18"/>
              </w:rPr>
              <w:t>c-2</w:t>
            </w:r>
          </w:p>
        </w:tc>
        <w:tc>
          <w:tcPr>
            <w:tcW w:w="1870" w:type="dxa"/>
            <w:tcBorders>
              <w:top w:val="nil"/>
              <w:bottom w:val="single" w:sz="18" w:space="0" w:color="auto"/>
            </w:tcBorders>
          </w:tcPr>
          <w:p w14:paraId="49CD433A" w14:textId="77777777" w:rsidR="006A0ACE" w:rsidRPr="00121A2E" w:rsidRDefault="006A0ACE" w:rsidP="004B574D">
            <w:pPr>
              <w:spacing w:line="360" w:lineRule="auto"/>
              <w:rPr>
                <w:rFonts w:ascii="Times New Roman" w:hAnsi="Times New Roman" w:cs="Times New Roman"/>
                <w:sz w:val="18"/>
                <w:szCs w:val="18"/>
              </w:rPr>
            </w:pPr>
            <w:r w:rsidRPr="00121A2E">
              <w:rPr>
                <w:rFonts w:ascii="Times New Roman" w:hAnsi="Times New Roman" w:cs="Times New Roman"/>
                <w:sz w:val="18"/>
                <w:szCs w:val="18"/>
              </w:rPr>
              <w:t>(Zr</w:t>
            </w:r>
            <w:r w:rsidRPr="00121A2E">
              <w:rPr>
                <w:rFonts w:ascii="Times New Roman" w:hAnsi="Times New Roman" w:cs="Times New Roman"/>
                <w:sz w:val="18"/>
                <w:szCs w:val="18"/>
                <w:vertAlign w:val="subscript"/>
              </w:rPr>
              <w:t>0.2</w:t>
            </w:r>
            <w:r w:rsidRPr="00121A2E">
              <w:rPr>
                <w:rFonts w:ascii="Times New Roman" w:hAnsi="Times New Roman" w:cs="Times New Roman"/>
                <w:sz w:val="18"/>
                <w:szCs w:val="18"/>
              </w:rPr>
              <w:t>Hf</w:t>
            </w:r>
            <w:r w:rsidRPr="00121A2E">
              <w:rPr>
                <w:rFonts w:ascii="Times New Roman" w:hAnsi="Times New Roman" w:cs="Times New Roman"/>
                <w:sz w:val="18"/>
                <w:szCs w:val="18"/>
                <w:vertAlign w:val="subscript"/>
              </w:rPr>
              <w:t>0.2</w:t>
            </w:r>
            <w:r w:rsidRPr="00121A2E">
              <w:rPr>
                <w:rFonts w:ascii="Times New Roman" w:hAnsi="Times New Roman" w:cs="Times New Roman"/>
                <w:sz w:val="18"/>
                <w:szCs w:val="18"/>
              </w:rPr>
              <w:t>Y</w:t>
            </w:r>
            <w:r w:rsidRPr="00121A2E">
              <w:rPr>
                <w:rFonts w:ascii="Times New Roman" w:hAnsi="Times New Roman" w:cs="Times New Roman"/>
                <w:sz w:val="18"/>
                <w:szCs w:val="18"/>
                <w:vertAlign w:val="subscript"/>
              </w:rPr>
              <w:t>0.2</w:t>
            </w:r>
            <w:r w:rsidRPr="00121A2E">
              <w:rPr>
                <w:rFonts w:ascii="Times New Roman" w:hAnsi="Times New Roman" w:cs="Times New Roman"/>
                <w:sz w:val="18"/>
                <w:szCs w:val="18"/>
              </w:rPr>
              <w:t>)Gd</w:t>
            </w:r>
            <w:r w:rsidRPr="00121A2E">
              <w:rPr>
                <w:rFonts w:ascii="Times New Roman" w:hAnsi="Times New Roman" w:cs="Times New Roman"/>
                <w:sz w:val="18"/>
                <w:szCs w:val="18"/>
                <w:vertAlign w:val="subscript"/>
              </w:rPr>
              <w:t>0.2</w:t>
            </w:r>
            <w:r w:rsidRPr="00121A2E">
              <w:rPr>
                <w:rFonts w:ascii="Times New Roman" w:hAnsi="Times New Roman" w:cs="Times New Roman"/>
                <w:sz w:val="18"/>
                <w:szCs w:val="18"/>
              </w:rPr>
              <w:t>Nd</w:t>
            </w:r>
            <w:r w:rsidRPr="00121A2E">
              <w:rPr>
                <w:rFonts w:ascii="Times New Roman" w:hAnsi="Times New Roman" w:cs="Times New Roman"/>
                <w:sz w:val="18"/>
                <w:szCs w:val="18"/>
                <w:vertAlign w:val="subscript"/>
              </w:rPr>
              <w:t>0.2</w:t>
            </w:r>
          </w:p>
        </w:tc>
        <w:tc>
          <w:tcPr>
            <w:tcW w:w="822" w:type="dxa"/>
            <w:tcBorders>
              <w:top w:val="nil"/>
              <w:bottom w:val="single" w:sz="18" w:space="0" w:color="auto"/>
            </w:tcBorders>
          </w:tcPr>
          <w:p w14:paraId="6298DCD0" w14:textId="77777777" w:rsidR="006A0ACE" w:rsidRPr="00121A2E" w:rsidRDefault="006A0ACE" w:rsidP="004B574D">
            <w:pPr>
              <w:spacing w:line="360" w:lineRule="auto"/>
              <w:rPr>
                <w:rFonts w:ascii="Times New Roman" w:hAnsi="Times New Roman" w:cs="Times New Roman"/>
                <w:sz w:val="18"/>
                <w:szCs w:val="18"/>
              </w:rPr>
            </w:pPr>
            <w:r w:rsidRPr="00121A2E">
              <w:rPr>
                <w:rFonts w:ascii="Times New Roman" w:hAnsi="Times New Roman" w:cs="Times New Roman"/>
                <w:sz w:val="18"/>
                <w:szCs w:val="18"/>
              </w:rPr>
              <w:t>6.71</w:t>
            </w:r>
          </w:p>
        </w:tc>
        <w:tc>
          <w:tcPr>
            <w:tcW w:w="1101" w:type="dxa"/>
            <w:tcBorders>
              <w:top w:val="nil"/>
              <w:bottom w:val="single" w:sz="18" w:space="0" w:color="auto"/>
            </w:tcBorders>
          </w:tcPr>
          <w:p w14:paraId="1D5C021D" w14:textId="77777777" w:rsidR="006A0ACE" w:rsidRPr="00121A2E" w:rsidRDefault="006A0ACE" w:rsidP="004B574D">
            <w:pPr>
              <w:spacing w:line="360" w:lineRule="auto"/>
              <w:rPr>
                <w:rFonts w:ascii="Times New Roman" w:hAnsi="Times New Roman" w:cs="Times New Roman"/>
                <w:sz w:val="18"/>
                <w:szCs w:val="18"/>
              </w:rPr>
            </w:pPr>
            <w:r w:rsidRPr="00121A2E">
              <w:rPr>
                <w:rFonts w:ascii="Times New Roman" w:eastAsia="等线" w:hAnsi="Times New Roman" w:cs="Times New Roman"/>
                <w:sz w:val="18"/>
                <w:szCs w:val="18"/>
              </w:rPr>
              <w:t>1.97±1.04</w:t>
            </w:r>
          </w:p>
        </w:tc>
        <w:tc>
          <w:tcPr>
            <w:tcW w:w="1101" w:type="dxa"/>
            <w:tcBorders>
              <w:top w:val="nil"/>
              <w:bottom w:val="single" w:sz="18" w:space="0" w:color="auto"/>
            </w:tcBorders>
          </w:tcPr>
          <w:p w14:paraId="6DC9D13F" w14:textId="77777777" w:rsidR="006A0ACE" w:rsidRPr="00121A2E" w:rsidRDefault="006A0ACE" w:rsidP="004B574D">
            <w:pPr>
              <w:spacing w:line="360" w:lineRule="auto"/>
              <w:rPr>
                <w:rFonts w:ascii="Times New Roman" w:hAnsi="Times New Roman" w:cs="Times New Roman"/>
                <w:sz w:val="18"/>
                <w:szCs w:val="18"/>
              </w:rPr>
            </w:pPr>
            <w:r w:rsidRPr="00121A2E">
              <w:rPr>
                <w:rFonts w:ascii="Times New Roman" w:hAnsi="Times New Roman" w:cs="Times New Roman"/>
                <w:sz w:val="18"/>
                <w:szCs w:val="18"/>
              </w:rPr>
              <w:t>12.67</w:t>
            </w:r>
            <w:r w:rsidRPr="00121A2E">
              <w:rPr>
                <w:rFonts w:ascii="Times New Roman" w:eastAsia="等线" w:hAnsi="Times New Roman" w:cs="Times New Roman"/>
                <w:sz w:val="18"/>
                <w:szCs w:val="18"/>
              </w:rPr>
              <w:t>±</w:t>
            </w:r>
            <w:r w:rsidRPr="00121A2E">
              <w:rPr>
                <w:rFonts w:ascii="Times New Roman" w:hAnsi="Times New Roman" w:cs="Times New Roman"/>
                <w:sz w:val="18"/>
                <w:szCs w:val="18"/>
              </w:rPr>
              <w:t>0.98</w:t>
            </w:r>
          </w:p>
        </w:tc>
        <w:tc>
          <w:tcPr>
            <w:tcW w:w="1296" w:type="dxa"/>
            <w:tcBorders>
              <w:top w:val="nil"/>
              <w:bottom w:val="single" w:sz="18" w:space="0" w:color="auto"/>
            </w:tcBorders>
          </w:tcPr>
          <w:p w14:paraId="726D5F5C" w14:textId="77777777" w:rsidR="006A0ACE" w:rsidRPr="00121A2E" w:rsidRDefault="006A0ACE" w:rsidP="004B574D">
            <w:pPr>
              <w:spacing w:line="360" w:lineRule="auto"/>
              <w:rPr>
                <w:rFonts w:ascii="Times New Roman" w:hAnsi="Times New Roman" w:cs="Times New Roman"/>
                <w:sz w:val="18"/>
                <w:szCs w:val="18"/>
              </w:rPr>
            </w:pPr>
            <w:r w:rsidRPr="00121A2E">
              <w:rPr>
                <w:rFonts w:ascii="Times New Roman" w:hAnsi="Times New Roman" w:cs="Times New Roman"/>
                <w:sz w:val="18"/>
                <w:szCs w:val="18"/>
              </w:rPr>
              <w:t>197.24</w:t>
            </w:r>
            <w:r w:rsidRPr="00121A2E">
              <w:rPr>
                <w:rFonts w:ascii="Times New Roman" w:eastAsia="等线" w:hAnsi="Times New Roman" w:cs="Times New Roman"/>
                <w:sz w:val="18"/>
                <w:szCs w:val="18"/>
              </w:rPr>
              <w:t>±5.69</w:t>
            </w:r>
          </w:p>
        </w:tc>
        <w:tc>
          <w:tcPr>
            <w:tcW w:w="556" w:type="dxa"/>
            <w:tcBorders>
              <w:top w:val="nil"/>
              <w:bottom w:val="single" w:sz="18" w:space="0" w:color="auto"/>
            </w:tcBorders>
          </w:tcPr>
          <w:p w14:paraId="68F047D4" w14:textId="77777777" w:rsidR="006A0ACE" w:rsidRPr="00121A2E" w:rsidRDefault="006A0ACE" w:rsidP="004B574D">
            <w:pPr>
              <w:spacing w:line="360" w:lineRule="auto"/>
              <w:rPr>
                <w:rFonts w:ascii="Times New Roman" w:hAnsi="Times New Roman" w:cs="Times New Roman"/>
                <w:sz w:val="18"/>
                <w:szCs w:val="18"/>
              </w:rPr>
            </w:pPr>
            <w:r w:rsidRPr="00121A2E">
              <w:rPr>
                <w:rFonts w:ascii="Times New Roman" w:hAnsi="Times New Roman" w:cs="Times New Roman"/>
                <w:sz w:val="18"/>
                <w:szCs w:val="18"/>
              </w:rPr>
              <w:t>1.61</w:t>
            </w:r>
          </w:p>
        </w:tc>
      </w:tr>
    </w:tbl>
    <w:p w14:paraId="5CDB3D5E" w14:textId="77777777" w:rsidR="006A0ACE" w:rsidRPr="00E84BE0" w:rsidRDefault="006A0ACE" w:rsidP="006A0ACE">
      <w:pPr>
        <w:spacing w:line="360" w:lineRule="auto"/>
        <w:rPr>
          <w:rFonts w:ascii="Times New Roman" w:eastAsia="宋体" w:hAnsi="Times New Roman" w:cs="Times New Roman"/>
          <w:kern w:val="0"/>
          <w:szCs w:val="21"/>
        </w:rPr>
      </w:pPr>
    </w:p>
    <w:p w14:paraId="61CE17A3" w14:textId="77777777" w:rsidR="006A0ACE" w:rsidRPr="00E84BE0" w:rsidRDefault="006A0ACE" w:rsidP="006A0ACE">
      <w:pPr>
        <w:spacing w:line="360" w:lineRule="auto"/>
        <w:rPr>
          <w:rFonts w:ascii="Times New Roman" w:eastAsia="等线" w:hAnsi="Times New Roman" w:cs="Arial"/>
          <w:sz w:val="24"/>
          <w:szCs w:val="24"/>
        </w:rPr>
      </w:pPr>
      <w:r w:rsidRPr="00E84BE0">
        <w:rPr>
          <w:rFonts w:ascii="Times New Roman" w:eastAsia="等线" w:hAnsi="Times New Roman" w:cs="Arial"/>
          <w:b/>
          <w:sz w:val="24"/>
          <w:szCs w:val="24"/>
        </w:rPr>
        <w:lastRenderedPageBreak/>
        <w:t>Characterization.</w:t>
      </w:r>
      <w:r w:rsidRPr="00E84BE0">
        <w:rPr>
          <w:rFonts w:ascii="Times New Roman" w:eastAsia="等线" w:hAnsi="Times New Roman" w:cs="Arial"/>
          <w:sz w:val="24"/>
          <w:szCs w:val="24"/>
        </w:rPr>
        <w:t xml:space="preserve"> </w:t>
      </w:r>
    </w:p>
    <w:p w14:paraId="3A6DB5E9" w14:textId="77777777" w:rsidR="006A0ACE" w:rsidRPr="00E84BE0" w:rsidRDefault="006A0ACE" w:rsidP="006A0ACE">
      <w:pPr>
        <w:spacing w:line="360" w:lineRule="auto"/>
        <w:rPr>
          <w:rFonts w:ascii="Times New Roman" w:eastAsia="等线" w:hAnsi="Times New Roman" w:cs="Times New Roman"/>
          <w:bCs/>
          <w:sz w:val="24"/>
          <w:szCs w:val="24"/>
        </w:rPr>
      </w:pPr>
      <w:r w:rsidRPr="00E84BE0">
        <w:rPr>
          <w:rFonts w:ascii="Times New Roman" w:eastAsia="等线" w:hAnsi="Times New Roman" w:cs="Arial"/>
          <w:b/>
          <w:sz w:val="24"/>
          <w:szCs w:val="24"/>
        </w:rPr>
        <w:t>Phase composition analysis</w:t>
      </w:r>
    </w:p>
    <w:p w14:paraId="1DE8827D" w14:textId="77777777" w:rsidR="006A0ACE" w:rsidRPr="00E84BE0" w:rsidRDefault="006A0ACE" w:rsidP="006A0ACE">
      <w:pPr>
        <w:spacing w:line="360" w:lineRule="auto"/>
        <w:ind w:firstLine="420"/>
        <w:rPr>
          <w:rFonts w:ascii="Times New Roman" w:eastAsia="等线" w:hAnsi="Times New Roman" w:cs="Times New Roman"/>
          <w:sz w:val="24"/>
          <w:szCs w:val="24"/>
        </w:rPr>
      </w:pPr>
      <w:r w:rsidRPr="00E84BE0">
        <w:rPr>
          <w:rFonts w:ascii="Times New Roman" w:eastAsia="等线" w:hAnsi="Times New Roman" w:cs="Times New Roman"/>
          <w:bCs/>
          <w:sz w:val="24"/>
          <w:szCs w:val="24"/>
        </w:rPr>
        <w:t xml:space="preserve">The phase constitution of the sintered bulk was analyzed using X-ray diffraction (XRD, Ultima IV, Rigaku) with a Cu </w:t>
      </w:r>
      <w:r w:rsidRPr="00E84BE0">
        <w:rPr>
          <w:rFonts w:ascii="Times New Roman" w:eastAsia="等线" w:hAnsi="Times New Roman" w:cs="Times New Roman"/>
          <w:sz w:val="24"/>
          <w:szCs w:val="24"/>
        </w:rPr>
        <w:t>K</w:t>
      </w:r>
      <w:r w:rsidRPr="00E84BE0">
        <w:rPr>
          <w:rFonts w:ascii="Times New Roman" w:eastAsia="等线" w:hAnsi="Times New Roman" w:cs="Times New Roman"/>
          <w:sz w:val="24"/>
          <w:szCs w:val="24"/>
          <w:vertAlign w:val="subscript"/>
        </w:rPr>
        <w:t>α</w:t>
      </w:r>
      <w:r w:rsidRPr="00E84BE0">
        <w:rPr>
          <w:rFonts w:ascii="Times New Roman" w:eastAsia="等线" w:hAnsi="Times New Roman" w:cs="Times New Roman"/>
          <w:sz w:val="24"/>
          <w:szCs w:val="24"/>
        </w:rPr>
        <w:t xml:space="preserve"> source. Diffraction patterns were obtained in the rage of 10</w:t>
      </w:r>
      <w:r w:rsidRPr="00E84BE0">
        <w:rPr>
          <w:rFonts w:ascii="Times New Roman" w:eastAsiaTheme="minorHAnsi" w:hAnsi="Times New Roman" w:cs="Times New Roman"/>
          <w:sz w:val="24"/>
          <w:szCs w:val="24"/>
        </w:rPr>
        <w:t>°</w:t>
      </w:r>
      <w:r w:rsidRPr="00E84BE0">
        <w:rPr>
          <w:rFonts w:ascii="Times New Roman" w:eastAsia="等线" w:hAnsi="Times New Roman" w:cs="Times New Roman"/>
          <w:sz w:val="24"/>
          <w:szCs w:val="24"/>
        </w:rPr>
        <w:t xml:space="preserve"> ≤ 2θ ≤ 80</w:t>
      </w:r>
      <w:r w:rsidRPr="00E84BE0">
        <w:rPr>
          <w:rFonts w:ascii="Times New Roman" w:eastAsiaTheme="minorHAnsi" w:hAnsi="Times New Roman" w:cs="Times New Roman"/>
          <w:sz w:val="24"/>
          <w:szCs w:val="24"/>
        </w:rPr>
        <w:t>°</w:t>
      </w:r>
      <w:r w:rsidRPr="00E84BE0">
        <w:rPr>
          <w:rFonts w:ascii="Times New Roman" w:eastAsia="等线" w:hAnsi="Times New Roman" w:cs="Times New Roman"/>
          <w:sz w:val="24"/>
          <w:szCs w:val="24"/>
        </w:rPr>
        <w:t xml:space="preserve"> at a scan rate of 5</w:t>
      </w:r>
      <w:r w:rsidRPr="00E84BE0">
        <w:rPr>
          <w:rFonts w:ascii="Times New Roman" w:eastAsiaTheme="minorHAnsi" w:hAnsi="Times New Roman" w:cs="Times New Roman"/>
          <w:sz w:val="24"/>
          <w:szCs w:val="24"/>
        </w:rPr>
        <w:t>°</w:t>
      </w:r>
      <w:r w:rsidRPr="00E84BE0">
        <w:rPr>
          <w:rFonts w:ascii="Times New Roman" w:eastAsia="等线" w:hAnsi="Times New Roman" w:cs="Times New Roman"/>
          <w:sz w:val="24"/>
          <w:szCs w:val="24"/>
        </w:rPr>
        <w:t>/min using the standard Bragg-Brentano geometry. The Raman spectroscopy coupled with a 532 nm laser (LabRAM HR Evolution; Horiba, France) was also employed to evaluate the phase transformation.</w:t>
      </w:r>
    </w:p>
    <w:p w14:paraId="7BE2BCE3" w14:textId="77777777" w:rsidR="006A0ACE" w:rsidRPr="00E84BE0" w:rsidRDefault="006A0ACE" w:rsidP="006A0ACE">
      <w:pPr>
        <w:spacing w:line="360" w:lineRule="auto"/>
        <w:rPr>
          <w:rFonts w:ascii="Times New Roman" w:eastAsia="等线" w:hAnsi="Times New Roman" w:cs="Times New Roman"/>
          <w:bCs/>
          <w:sz w:val="24"/>
          <w:szCs w:val="24"/>
        </w:rPr>
      </w:pPr>
      <w:r w:rsidRPr="00E84BE0">
        <w:rPr>
          <w:rFonts w:ascii="Times New Roman" w:eastAsia="等线" w:hAnsi="Times New Roman" w:cs="Arial"/>
          <w:b/>
          <w:sz w:val="24"/>
          <w:szCs w:val="24"/>
        </w:rPr>
        <w:t>Microstructure characterization</w:t>
      </w:r>
    </w:p>
    <w:p w14:paraId="44755B9B" w14:textId="77777777" w:rsidR="006A0ACE" w:rsidRPr="00E84BE0" w:rsidRDefault="006A0ACE" w:rsidP="006A0ACE">
      <w:pPr>
        <w:spacing w:line="360" w:lineRule="auto"/>
        <w:ind w:firstLine="420"/>
        <w:rPr>
          <w:rFonts w:ascii="Times New Roman" w:eastAsia="等线" w:hAnsi="Times New Roman" w:cs="Times New Roman"/>
          <w:sz w:val="24"/>
          <w:szCs w:val="24"/>
        </w:rPr>
      </w:pPr>
      <w:r w:rsidRPr="00E84BE0">
        <w:rPr>
          <w:rFonts w:ascii="Times New Roman" w:eastAsia="宋体" w:hAnsi="Times New Roman" w:cs="Times New Roman"/>
          <w:kern w:val="0"/>
          <w:sz w:val="24"/>
          <w:szCs w:val="24"/>
        </w:rPr>
        <w:t xml:space="preserve">A scanning electron microscope (SEM, Mira3 LHM, Tescan) coupled with the energy dispersive X-ray spectroscopy (EDS) was employed to analyze the morphology and element distribution of the sintered bulk materials. Back-scattered electron imaging (BSE) was used to investigate the phase and microstructure of the </w:t>
      </w:r>
      <w:r w:rsidRPr="00E84BE0">
        <w:rPr>
          <w:rFonts w:ascii="Times New Roman" w:eastAsia="等线" w:hAnsi="Times New Roman" w:cs="Times New Roman"/>
          <w:bCs/>
          <w:sz w:val="24"/>
          <w:szCs w:val="24"/>
        </w:rPr>
        <w:t>Zr</w:t>
      </w:r>
      <w:r w:rsidRPr="00E84BE0">
        <w:rPr>
          <w:rFonts w:ascii="Times New Roman" w:eastAsia="等线" w:hAnsi="Times New Roman" w:cs="Times New Roman"/>
          <w:bCs/>
          <w:sz w:val="24"/>
          <w:szCs w:val="24"/>
          <w:vertAlign w:val="subscript"/>
        </w:rPr>
        <w:t>1-4x</w:t>
      </w:r>
      <w:r w:rsidRPr="00E84BE0">
        <w:rPr>
          <w:rFonts w:ascii="Times New Roman" w:eastAsia="等线" w:hAnsi="Times New Roman" w:cs="Times New Roman"/>
          <w:bCs/>
          <w:sz w:val="24"/>
          <w:szCs w:val="24"/>
        </w:rPr>
        <w:t>Y</w:t>
      </w:r>
      <w:r w:rsidRPr="00E84BE0">
        <w:rPr>
          <w:rFonts w:ascii="Times New Roman" w:eastAsia="等线" w:hAnsi="Times New Roman" w:cs="Times New Roman"/>
          <w:bCs/>
          <w:sz w:val="24"/>
          <w:szCs w:val="24"/>
          <w:vertAlign w:val="subscript"/>
        </w:rPr>
        <w:t>x</w:t>
      </w:r>
      <w:r w:rsidRPr="00E84BE0">
        <w:rPr>
          <w:rFonts w:ascii="Times New Roman" w:eastAsia="等线" w:hAnsi="Times New Roman" w:cs="Times New Roman"/>
          <w:bCs/>
          <w:sz w:val="24"/>
          <w:szCs w:val="24"/>
        </w:rPr>
        <w:t>Yb</w:t>
      </w:r>
      <w:r w:rsidRPr="00E84BE0">
        <w:rPr>
          <w:rFonts w:ascii="Times New Roman" w:eastAsia="等线" w:hAnsi="Times New Roman" w:cs="Times New Roman"/>
          <w:bCs/>
          <w:sz w:val="24"/>
          <w:szCs w:val="24"/>
          <w:vertAlign w:val="subscript"/>
        </w:rPr>
        <w:t>x</w:t>
      </w:r>
      <w:r w:rsidRPr="00E84BE0">
        <w:rPr>
          <w:rFonts w:ascii="Times New Roman" w:eastAsia="等线" w:hAnsi="Times New Roman" w:cs="Times New Roman"/>
          <w:bCs/>
          <w:sz w:val="24"/>
          <w:szCs w:val="24"/>
        </w:rPr>
        <w:t>Ta</w:t>
      </w:r>
      <w:r w:rsidRPr="00E84BE0">
        <w:rPr>
          <w:rFonts w:ascii="Times New Roman" w:eastAsia="等线" w:hAnsi="Times New Roman" w:cs="Times New Roman"/>
          <w:bCs/>
          <w:sz w:val="24"/>
          <w:szCs w:val="24"/>
          <w:vertAlign w:val="subscript"/>
        </w:rPr>
        <w:t>x</w:t>
      </w:r>
      <w:r w:rsidRPr="00E84BE0">
        <w:rPr>
          <w:rFonts w:ascii="Times New Roman" w:eastAsia="等线" w:hAnsi="Times New Roman" w:cs="Times New Roman"/>
          <w:bCs/>
          <w:sz w:val="24"/>
          <w:szCs w:val="24"/>
        </w:rPr>
        <w:t>Nb</w:t>
      </w:r>
      <w:r w:rsidRPr="00E84BE0">
        <w:rPr>
          <w:rFonts w:ascii="Times New Roman" w:eastAsia="等线" w:hAnsi="Times New Roman" w:cs="Times New Roman"/>
          <w:bCs/>
          <w:sz w:val="24"/>
          <w:szCs w:val="24"/>
          <w:vertAlign w:val="subscript"/>
        </w:rPr>
        <w:t>x</w:t>
      </w:r>
      <w:r w:rsidRPr="00E84BE0">
        <w:rPr>
          <w:rFonts w:ascii="Times New Roman" w:eastAsia="等线" w:hAnsi="Times New Roman" w:cs="Times New Roman"/>
          <w:bCs/>
          <w:sz w:val="24"/>
          <w:szCs w:val="24"/>
        </w:rPr>
        <w:t>O</w:t>
      </w:r>
      <w:r w:rsidRPr="00E84BE0">
        <w:rPr>
          <w:rFonts w:ascii="Times New Roman" w:eastAsia="等线" w:hAnsi="Times New Roman" w:cs="Times New Roman"/>
          <w:bCs/>
          <w:sz w:val="24"/>
          <w:szCs w:val="24"/>
          <w:vertAlign w:val="subscript"/>
        </w:rPr>
        <w:t>2</w:t>
      </w:r>
      <w:r w:rsidRPr="00E84BE0">
        <w:rPr>
          <w:rFonts w:ascii="Times New Roman" w:eastAsia="等线" w:hAnsi="Times New Roman" w:cs="Times New Roman"/>
          <w:bCs/>
          <w:sz w:val="24"/>
          <w:szCs w:val="24"/>
        </w:rPr>
        <w:t xml:space="preserve"> oxides. The average grain size of the sintered samples was calculated based on at least 100 grains on the published surface after thermal etching. The ferroelastic domain state was observed by the atomic force microscope (AFM, Fastscan, Bruker). </w:t>
      </w:r>
      <w:r w:rsidRPr="00E84BE0">
        <w:rPr>
          <w:rFonts w:ascii="Times New Roman" w:eastAsia="等线" w:hAnsi="Times New Roman" w:cs="Times New Roman"/>
          <w:sz w:val="24"/>
          <w:szCs w:val="24"/>
        </w:rPr>
        <w:t xml:space="preserve">Microstructural characterization was performed using aberration-corrected scanning transmission electron microscopy (AC STEM, JEM-ARM200F, JEOL). TEM lamellae were extracted from the polished cross sections using a </w:t>
      </w:r>
      <w:r w:rsidRPr="00E84BE0">
        <w:rPr>
          <w:rFonts w:ascii="Times New Roman" w:eastAsia="等线" w:hAnsi="Times New Roman" w:cs="Times New Roman" w:hint="eastAsia"/>
          <w:sz w:val="24"/>
          <w:szCs w:val="24"/>
        </w:rPr>
        <w:t>f</w:t>
      </w:r>
      <w:r w:rsidRPr="00E84BE0">
        <w:rPr>
          <w:rFonts w:ascii="Times New Roman" w:eastAsia="等线" w:hAnsi="Times New Roman" w:cs="Times New Roman"/>
          <w:sz w:val="24"/>
          <w:szCs w:val="24"/>
        </w:rPr>
        <w:t xml:space="preserve">ocused </w:t>
      </w:r>
      <w:r w:rsidRPr="00E84BE0">
        <w:rPr>
          <w:rFonts w:ascii="Times New Roman" w:eastAsia="等线" w:hAnsi="Times New Roman" w:cs="Times New Roman" w:hint="eastAsia"/>
          <w:sz w:val="24"/>
          <w:szCs w:val="24"/>
        </w:rPr>
        <w:t>i</w:t>
      </w:r>
      <w:r w:rsidRPr="00E84BE0">
        <w:rPr>
          <w:rFonts w:ascii="Times New Roman" w:eastAsia="等线" w:hAnsi="Times New Roman" w:cs="Times New Roman"/>
          <w:sz w:val="24"/>
          <w:szCs w:val="24"/>
        </w:rPr>
        <w:t xml:space="preserve">on </w:t>
      </w:r>
      <w:r w:rsidRPr="00E84BE0">
        <w:rPr>
          <w:rFonts w:ascii="Times New Roman" w:eastAsia="等线" w:hAnsi="Times New Roman" w:cs="Times New Roman" w:hint="eastAsia"/>
          <w:sz w:val="24"/>
          <w:szCs w:val="24"/>
        </w:rPr>
        <w:t>b</w:t>
      </w:r>
      <w:r w:rsidRPr="00E84BE0">
        <w:rPr>
          <w:rFonts w:ascii="Times New Roman" w:eastAsia="等线" w:hAnsi="Times New Roman" w:cs="Times New Roman"/>
          <w:sz w:val="24"/>
          <w:szCs w:val="24"/>
        </w:rPr>
        <w:t>eam (FIB, Gaia3, Tescan) system. Selective area electron diffraction (SAED) in TEM (TEM, Talos F200X, FEI) was used for diffraction analyses.</w:t>
      </w:r>
    </w:p>
    <w:p w14:paraId="65482EFC" w14:textId="77777777" w:rsidR="006A0ACE" w:rsidRPr="00E84BE0" w:rsidRDefault="006A0ACE" w:rsidP="006A0ACE">
      <w:pPr>
        <w:spacing w:line="360" w:lineRule="auto"/>
        <w:rPr>
          <w:rFonts w:ascii="Times New Roman" w:eastAsia="等线" w:hAnsi="Times New Roman" w:cs="Times New Roman"/>
          <w:bCs/>
          <w:sz w:val="24"/>
          <w:szCs w:val="24"/>
        </w:rPr>
      </w:pPr>
      <w:r w:rsidRPr="00E84BE0">
        <w:rPr>
          <w:rFonts w:ascii="Times New Roman" w:eastAsia="等线" w:hAnsi="Times New Roman" w:cs="Arial"/>
          <w:b/>
          <w:sz w:val="24"/>
          <w:szCs w:val="24"/>
        </w:rPr>
        <w:t>Mechanical properties</w:t>
      </w:r>
    </w:p>
    <w:p w14:paraId="1D3F660C" w14:textId="77777777" w:rsidR="006A0ACE" w:rsidRPr="00E84BE0" w:rsidRDefault="006A0ACE" w:rsidP="006A0ACE">
      <w:pPr>
        <w:spacing w:line="360" w:lineRule="auto"/>
        <w:ind w:firstLineChars="177" w:firstLine="425"/>
        <w:rPr>
          <w:rFonts w:ascii="Times New Roman" w:hAnsi="Times New Roman" w:cs="Times New Roman"/>
          <w:sz w:val="24"/>
          <w:szCs w:val="24"/>
        </w:rPr>
      </w:pPr>
      <w:r w:rsidRPr="00E84BE0">
        <w:rPr>
          <w:rFonts w:ascii="Times New Roman" w:hAnsi="Times New Roman" w:cs="Times New Roman"/>
          <w:sz w:val="24"/>
          <w:szCs w:val="24"/>
        </w:rPr>
        <w:t xml:space="preserve">Mechanical properties, </w:t>
      </w:r>
      <w:r w:rsidRPr="00E84BE0">
        <w:rPr>
          <w:rFonts w:ascii="Times New Roman" w:hAnsi="Times New Roman" w:cs="Times New Roman" w:hint="eastAsia"/>
          <w:sz w:val="24"/>
          <w:szCs w:val="24"/>
        </w:rPr>
        <w:t>including the</w:t>
      </w:r>
      <w:r w:rsidRPr="00E84BE0">
        <w:rPr>
          <w:rFonts w:ascii="Times New Roman" w:hAnsi="Times New Roman" w:cs="Times New Roman"/>
          <w:sz w:val="24"/>
          <w:szCs w:val="24"/>
        </w:rPr>
        <w:t xml:space="preserve"> Young’s modulus and </w:t>
      </w:r>
      <w:r w:rsidRPr="00E84BE0">
        <w:rPr>
          <w:rFonts w:ascii="Times New Roman" w:hAnsi="Times New Roman" w:cs="Times New Roman" w:hint="eastAsia"/>
          <w:sz w:val="24"/>
          <w:szCs w:val="24"/>
        </w:rPr>
        <w:t xml:space="preserve">the </w:t>
      </w:r>
      <w:r w:rsidRPr="00E84BE0">
        <w:rPr>
          <w:rFonts w:ascii="Times New Roman" w:hAnsi="Times New Roman" w:cs="Times New Roman"/>
          <w:sz w:val="24"/>
          <w:szCs w:val="24"/>
        </w:rPr>
        <w:t>hardness, were measured using a micro-indenter (Anton Paar, CPX MHT, Austria) with a diamond Vickers indenter tip. The indentation measurements were performed on the polished cross-sections and the modulus measured from the unloading curve following the Oliver-Pharr method [1]. At least 10 indentations per sample were made to a maximum load of 5 N with a holding time of 10 seconds. The fracture toughness (</w:t>
      </w:r>
      <w:r w:rsidRPr="00E84BE0">
        <w:rPr>
          <w:rFonts w:ascii="Times New Roman" w:hAnsi="Times New Roman" w:cs="Times New Roman"/>
          <w:i/>
          <w:iCs/>
          <w:sz w:val="24"/>
          <w:szCs w:val="24"/>
        </w:rPr>
        <w:t>K</w:t>
      </w:r>
      <w:r w:rsidRPr="00E84BE0">
        <w:rPr>
          <w:rFonts w:ascii="Times New Roman" w:hAnsi="Times New Roman" w:cs="Times New Roman"/>
          <w:i/>
          <w:iCs/>
          <w:sz w:val="24"/>
          <w:szCs w:val="24"/>
          <w:vertAlign w:val="subscript"/>
        </w:rPr>
        <w:t>IC</w:t>
      </w:r>
      <w:r w:rsidRPr="00E84BE0">
        <w:rPr>
          <w:rFonts w:ascii="Times New Roman" w:hAnsi="Times New Roman" w:cs="Times New Roman"/>
          <w:sz w:val="24"/>
          <w:szCs w:val="24"/>
        </w:rPr>
        <w:t xml:space="preserve">) was </w:t>
      </w:r>
      <w:r w:rsidRPr="00E84BE0">
        <w:rPr>
          <w:rFonts w:ascii="Times New Roman" w:hAnsi="Times New Roman" w:cs="Times New Roman" w:hint="eastAsia"/>
          <w:sz w:val="24"/>
          <w:szCs w:val="24"/>
        </w:rPr>
        <w:t>evaluated</w:t>
      </w:r>
      <w:r w:rsidRPr="00E84BE0">
        <w:rPr>
          <w:rFonts w:ascii="Times New Roman" w:hAnsi="Times New Roman" w:cs="Times New Roman"/>
          <w:sz w:val="24"/>
          <w:szCs w:val="24"/>
        </w:rPr>
        <w:t xml:space="preserve"> according to </w:t>
      </w:r>
      <w:bookmarkStart w:id="2" w:name="_Hlk17662296"/>
      <w:r w:rsidRPr="00E84BE0">
        <w:rPr>
          <w:rFonts w:ascii="Times New Roman" w:hAnsi="Times New Roman" w:cs="Times New Roman"/>
          <w:sz w:val="24"/>
          <w:szCs w:val="24"/>
        </w:rPr>
        <w:t>Eq. (S1)</w:t>
      </w:r>
      <w:bookmarkEnd w:id="2"/>
      <w:r w:rsidRPr="00E84BE0">
        <w:rPr>
          <w:rFonts w:ascii="Times New Roman" w:hAnsi="Times New Roman" w:cs="Times New Roman"/>
          <w:sz w:val="24"/>
          <w:szCs w:val="24"/>
        </w:rPr>
        <w:t>:</w:t>
      </w:r>
    </w:p>
    <w:bookmarkStart w:id="3" w:name="_Hlk48503297"/>
    <w:p w14:paraId="243A8E70" w14:textId="77777777" w:rsidR="006A0ACE" w:rsidRPr="00E84BE0" w:rsidRDefault="006A0ACE" w:rsidP="006A0ACE">
      <w:pPr>
        <w:spacing w:line="360" w:lineRule="auto"/>
        <w:jc w:val="right"/>
        <w:rPr>
          <w:rFonts w:ascii="Times New Roman" w:hAnsi="Times New Roman" w:cs="Times New Roman"/>
          <w:sz w:val="24"/>
          <w:szCs w:val="24"/>
        </w:rPr>
      </w:pPr>
      <w:r w:rsidRPr="00E84BE0">
        <w:rPr>
          <w:rFonts w:ascii="Times New Roman" w:hAnsi="Times New Roman" w:cs="Times New Roman"/>
          <w:position w:val="-40"/>
          <w:sz w:val="24"/>
          <w:szCs w:val="24"/>
        </w:rPr>
        <w:object w:dxaOrig="2060" w:dyaOrig="820" w14:anchorId="49A718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97.4pt;height:38.1pt" o:ole="">
            <v:imagedata r:id="rId8" o:title=""/>
          </v:shape>
          <o:OLEObject Type="Embed" ProgID="Equation.DSMT4" ShapeID="_x0000_i1028" DrawAspect="Content" ObjectID="_1672741708" r:id="rId9"/>
        </w:object>
      </w:r>
      <w:bookmarkEnd w:id="3"/>
      <w:r w:rsidRPr="00E84BE0">
        <w:rPr>
          <w:rFonts w:ascii="Times New Roman" w:hAnsi="Times New Roman" w:cs="Times New Roman"/>
          <w:sz w:val="24"/>
          <w:szCs w:val="24"/>
        </w:rPr>
        <w:t xml:space="preserve">                    Eq. (S1)</w:t>
      </w:r>
    </w:p>
    <w:p w14:paraId="75771B60" w14:textId="77777777" w:rsidR="006A0ACE" w:rsidRPr="00E84BE0" w:rsidRDefault="006A0ACE" w:rsidP="006A0ACE">
      <w:pPr>
        <w:spacing w:line="360" w:lineRule="auto"/>
        <w:ind w:firstLine="420"/>
        <w:rPr>
          <w:rFonts w:ascii="Times New Roman" w:eastAsia="等线" w:hAnsi="Times New Roman" w:cs="Times New Roman"/>
          <w:sz w:val="24"/>
          <w:szCs w:val="24"/>
        </w:rPr>
      </w:pPr>
      <w:r w:rsidRPr="00E84BE0">
        <w:rPr>
          <w:rFonts w:ascii="Times New Roman" w:hAnsi="Times New Roman" w:cs="Times New Roman"/>
          <w:sz w:val="24"/>
          <w:szCs w:val="24"/>
        </w:rPr>
        <w:t xml:space="preserve">where E is the Young’s modulus (GPa); H is the hardness (GPa); P is the applied load (N) and c is the sum of crack length and one half of the indenter imprint diagonal (m). At least 10 indentations were performed </w:t>
      </w:r>
      <w:r w:rsidRPr="00E84BE0">
        <w:rPr>
          <w:rFonts w:ascii="Times New Roman" w:hAnsi="Times New Roman" w:cs="Times New Roman" w:hint="eastAsia"/>
          <w:sz w:val="24"/>
          <w:szCs w:val="24"/>
        </w:rPr>
        <w:t>to obtain the average value at</w:t>
      </w:r>
      <w:r w:rsidRPr="00E84BE0">
        <w:rPr>
          <w:rFonts w:ascii="Times New Roman" w:hAnsi="Times New Roman" w:cs="Times New Roman"/>
          <w:sz w:val="24"/>
          <w:szCs w:val="24"/>
        </w:rPr>
        <w:t xml:space="preserve"> a constant load </w:t>
      </w:r>
      <w:r w:rsidRPr="00E84BE0">
        <w:rPr>
          <w:rFonts w:ascii="Times New Roman" w:hAnsi="Times New Roman" w:cs="Times New Roman" w:hint="eastAsia"/>
          <w:sz w:val="24"/>
          <w:szCs w:val="24"/>
        </w:rPr>
        <w:t xml:space="preserve">of </w:t>
      </w:r>
      <w:r w:rsidRPr="00E84BE0">
        <w:rPr>
          <w:rFonts w:ascii="Times New Roman" w:hAnsi="Times New Roman" w:cs="Times New Roman"/>
          <w:sz w:val="24"/>
          <w:szCs w:val="24"/>
        </w:rPr>
        <w:t>10 N.</w:t>
      </w:r>
      <w:r w:rsidRPr="00E84BE0">
        <w:rPr>
          <w:rFonts w:ascii="Times New Roman" w:eastAsia="等线" w:hAnsi="Times New Roman" w:cs="Times New Roman"/>
          <w:sz w:val="24"/>
          <w:szCs w:val="24"/>
        </w:rPr>
        <w:t xml:space="preserve"> </w:t>
      </w:r>
    </w:p>
    <w:p w14:paraId="75623705" w14:textId="77777777" w:rsidR="006A0ACE" w:rsidRPr="00E84BE0" w:rsidRDefault="006A0ACE" w:rsidP="006A0ACE">
      <w:pPr>
        <w:spacing w:line="360" w:lineRule="auto"/>
        <w:rPr>
          <w:rFonts w:ascii="Times New Roman" w:eastAsia="等线" w:hAnsi="Times New Roman" w:cs="Times New Roman"/>
          <w:bCs/>
          <w:sz w:val="24"/>
          <w:szCs w:val="24"/>
        </w:rPr>
      </w:pPr>
      <w:r w:rsidRPr="00E84BE0">
        <w:rPr>
          <w:rFonts w:ascii="Times New Roman" w:eastAsia="等线" w:hAnsi="Times New Roman" w:cs="Arial"/>
          <w:b/>
          <w:sz w:val="24"/>
          <w:szCs w:val="24"/>
        </w:rPr>
        <w:t>Thermal properties</w:t>
      </w:r>
    </w:p>
    <w:p w14:paraId="53E5B27A" w14:textId="77777777" w:rsidR="006A0ACE" w:rsidRPr="00E84BE0" w:rsidRDefault="006A0ACE" w:rsidP="006A0ACE">
      <w:pPr>
        <w:spacing w:line="480" w:lineRule="auto"/>
        <w:ind w:firstLine="420"/>
        <w:rPr>
          <w:rFonts w:ascii="Times New Roman" w:eastAsia="等线" w:hAnsi="Times New Roman" w:cs="Times New Roman"/>
          <w:sz w:val="24"/>
          <w:szCs w:val="24"/>
        </w:rPr>
      </w:pPr>
      <w:r w:rsidRPr="00E84BE0">
        <w:rPr>
          <w:rFonts w:ascii="Times New Roman" w:eastAsia="等线" w:hAnsi="Times New Roman" w:cs="Times New Roman"/>
          <w:sz w:val="24"/>
          <w:szCs w:val="24"/>
        </w:rPr>
        <w:t>The thermal conductivity (κ) was calculated from the following equation:</w:t>
      </w:r>
    </w:p>
    <w:bookmarkStart w:id="4" w:name="OLE_LINK2"/>
    <w:bookmarkStart w:id="5" w:name="OLE_LINK3"/>
    <w:p w14:paraId="2DFCCF4F" w14:textId="77777777" w:rsidR="006A0ACE" w:rsidRPr="00E84BE0" w:rsidRDefault="006A0ACE" w:rsidP="006A0ACE">
      <w:pPr>
        <w:spacing w:line="360" w:lineRule="auto"/>
        <w:jc w:val="right"/>
        <w:rPr>
          <w:rFonts w:ascii="Times New Roman" w:hAnsi="Times New Roman" w:cs="Times New Roman"/>
          <w:sz w:val="24"/>
          <w:szCs w:val="24"/>
        </w:rPr>
      </w:pPr>
      <w:r w:rsidRPr="00E84BE0">
        <w:rPr>
          <w:rFonts w:ascii="Times New Roman" w:hAnsi="Times New Roman" w:cs="Times New Roman"/>
          <w:position w:val="-14"/>
          <w:sz w:val="24"/>
          <w:szCs w:val="24"/>
        </w:rPr>
        <w:object w:dxaOrig="1340" w:dyaOrig="380" w14:anchorId="2A6F8E6C">
          <v:shape id="_x0000_i1029" type="#_x0000_t75" style="width:62.1pt;height:18.35pt" o:ole="">
            <v:imagedata r:id="rId10" o:title=""/>
          </v:shape>
          <o:OLEObject Type="Embed" ProgID="Equation.DSMT4" ShapeID="_x0000_i1029" DrawAspect="Content" ObjectID="_1672741709" r:id="rId11"/>
        </w:object>
      </w:r>
      <w:bookmarkEnd w:id="4"/>
      <w:bookmarkEnd w:id="5"/>
      <w:r w:rsidRPr="00E84BE0">
        <w:rPr>
          <w:rFonts w:ascii="Times New Roman" w:hAnsi="Times New Roman" w:cs="Times New Roman"/>
          <w:sz w:val="24"/>
          <w:szCs w:val="24"/>
        </w:rPr>
        <w:t xml:space="preserve">                      Eq. (S2)</w:t>
      </w:r>
    </w:p>
    <w:p w14:paraId="56A9CD22" w14:textId="77777777" w:rsidR="006A0ACE" w:rsidRPr="00E84BE0" w:rsidRDefault="006A0ACE" w:rsidP="006A0ACE">
      <w:pPr>
        <w:widowControl/>
        <w:spacing w:line="360" w:lineRule="auto"/>
        <w:rPr>
          <w:rFonts w:ascii="Times New Roman" w:hAnsi="Times New Roman" w:cs="Times New Roman"/>
          <w:sz w:val="24"/>
          <w:szCs w:val="24"/>
        </w:rPr>
      </w:pPr>
      <w:r w:rsidRPr="00E84BE0">
        <w:rPr>
          <w:rFonts w:ascii="Times New Roman" w:hAnsi="Times New Roman" w:cs="Times New Roman"/>
          <w:sz w:val="24"/>
          <w:szCs w:val="24"/>
        </w:rPr>
        <w:t xml:space="preserve">where ρ is the density of the bulk specimen measured using </w:t>
      </w:r>
      <w:r w:rsidRPr="00E84BE0">
        <w:rPr>
          <w:rFonts w:ascii="Times New Roman" w:eastAsia="AdvTimes" w:hAnsi="Times New Roman" w:cs="Times New Roman"/>
          <w:sz w:val="24"/>
          <w:szCs w:val="24"/>
        </w:rPr>
        <w:t xml:space="preserve">the Archimedes method, </w:t>
      </w:r>
      <m:oMath>
        <m:r>
          <w:rPr>
            <w:rFonts w:ascii="Cambria Math" w:hAnsi="Cambria Math" w:cs="Times New Roman"/>
            <w:sz w:val="24"/>
            <w:szCs w:val="24"/>
          </w:rPr>
          <m:t>λ</m:t>
        </m:r>
      </m:oMath>
      <w:r w:rsidRPr="00E84BE0">
        <w:rPr>
          <w:rFonts w:ascii="Times New Roman" w:eastAsia="AdvTimes" w:hAnsi="Times New Roman" w:cs="Times New Roman"/>
          <w:sz w:val="24"/>
          <w:szCs w:val="24"/>
        </w:rPr>
        <w:t xml:space="preserve"> is the thermal diffusivity, and </w:t>
      </w:r>
      <w:r w:rsidRPr="00E84BE0">
        <w:rPr>
          <w:rFonts w:ascii="Times New Roman" w:hAnsi="Times New Roman" w:cs="Times New Roman"/>
          <w:sz w:val="24"/>
          <w:szCs w:val="24"/>
        </w:rPr>
        <w:t>C</w:t>
      </w:r>
      <w:r w:rsidRPr="00E84BE0">
        <w:rPr>
          <w:rFonts w:ascii="Times New Roman" w:hAnsi="Times New Roman" w:cs="Times New Roman"/>
          <w:sz w:val="24"/>
          <w:szCs w:val="24"/>
          <w:vertAlign w:val="subscript"/>
        </w:rPr>
        <w:t>p</w:t>
      </w:r>
      <w:r w:rsidRPr="00E84BE0">
        <w:rPr>
          <w:rFonts w:ascii="Times New Roman" w:hAnsi="Times New Roman" w:cs="Times New Roman"/>
          <w:sz w:val="24"/>
          <w:szCs w:val="24"/>
        </w:rPr>
        <w:t xml:space="preserve"> is the thermal capacity determined in the temperature range 40-300 °C at a scanning rate 10 °C</w:t>
      </w:r>
      <w:r w:rsidRPr="00E84BE0">
        <w:rPr>
          <w:rFonts w:ascii="Times New Roman" w:hAnsi="Times New Roman" w:cs="Times New Roman" w:hint="eastAsia"/>
          <w:sz w:val="24"/>
          <w:szCs w:val="24"/>
        </w:rPr>
        <w:t>/</w:t>
      </w:r>
      <w:r w:rsidRPr="00E84BE0">
        <w:rPr>
          <w:rFonts w:ascii="Times New Roman" w:hAnsi="Times New Roman" w:cs="Times New Roman"/>
          <w:sz w:val="24"/>
          <w:szCs w:val="24"/>
        </w:rPr>
        <w:t xml:space="preserve">min by differential scanning calorimetry (DSC 2500, </w:t>
      </w:r>
      <w:r w:rsidRPr="00E84BE0">
        <w:rPr>
          <w:rFonts w:ascii="Times New Roman" w:eastAsia="等线" w:hAnsi="Times New Roman" w:cs="Times New Roman"/>
          <w:sz w:val="24"/>
          <w:szCs w:val="24"/>
        </w:rPr>
        <w:t>NETZSCH, Germany</w:t>
      </w:r>
      <w:r w:rsidRPr="00E84BE0">
        <w:rPr>
          <w:rFonts w:ascii="Times New Roman" w:hAnsi="Times New Roman" w:cs="Times New Roman"/>
          <w:sz w:val="24"/>
          <w:szCs w:val="24"/>
        </w:rPr>
        <w:t>). C</w:t>
      </w:r>
      <w:r w:rsidRPr="00E84BE0">
        <w:rPr>
          <w:rFonts w:ascii="Times New Roman" w:hAnsi="Times New Roman" w:cs="Times New Roman"/>
          <w:sz w:val="24"/>
          <w:szCs w:val="24"/>
          <w:vertAlign w:val="subscript"/>
        </w:rPr>
        <w:t xml:space="preserve">p </w:t>
      </w:r>
      <w:r w:rsidRPr="00E84BE0">
        <w:rPr>
          <w:rFonts w:ascii="Times New Roman" w:hAnsi="Times New Roman" w:cs="Times New Roman"/>
          <w:sz w:val="24"/>
          <w:szCs w:val="24"/>
        </w:rPr>
        <w:t>from 300 °C to 900 °C was calculated by empirical equation:</w:t>
      </w:r>
    </w:p>
    <w:p w14:paraId="4B2F7D79" w14:textId="77777777" w:rsidR="006A0ACE" w:rsidRPr="00E84BE0" w:rsidRDefault="006A0ACE" w:rsidP="006A0ACE">
      <w:pPr>
        <w:spacing w:line="360" w:lineRule="auto"/>
        <w:jc w:val="right"/>
        <w:rPr>
          <w:rFonts w:ascii="Times New Roman" w:hAnsi="Times New Roman" w:cs="Times New Roman"/>
          <w:sz w:val="24"/>
          <w:szCs w:val="24"/>
        </w:rPr>
      </w:pPr>
      <w:r w:rsidRPr="00E84BE0">
        <w:rPr>
          <w:rFonts w:ascii="Times New Roman" w:hAnsi="Times New Roman" w:cs="Times New Roman"/>
          <w:position w:val="-14"/>
          <w:sz w:val="24"/>
          <w:szCs w:val="24"/>
        </w:rPr>
        <w:object w:dxaOrig="2380" w:dyaOrig="400" w14:anchorId="14B79B2E">
          <v:shape id="_x0000_i1030" type="#_x0000_t75" style="width:110.1pt;height:18.35pt" o:ole="">
            <v:imagedata r:id="rId12" o:title=""/>
          </v:shape>
          <o:OLEObject Type="Embed" ProgID="Equation.DSMT4" ShapeID="_x0000_i1030" DrawAspect="Content" ObjectID="_1672741710" r:id="rId13"/>
        </w:object>
      </w:r>
      <w:r w:rsidRPr="00E84BE0">
        <w:rPr>
          <w:rFonts w:ascii="Times New Roman" w:hAnsi="Times New Roman" w:cs="Times New Roman"/>
          <w:sz w:val="24"/>
          <w:szCs w:val="24"/>
        </w:rPr>
        <w:t xml:space="preserve">                 Eq. (S3)</w:t>
      </w:r>
    </w:p>
    <w:p w14:paraId="77ED68EA" w14:textId="77777777" w:rsidR="006A0ACE" w:rsidRPr="00E84BE0" w:rsidRDefault="006A0ACE" w:rsidP="006A0ACE">
      <w:pPr>
        <w:widowControl/>
        <w:spacing w:line="360" w:lineRule="auto"/>
        <w:rPr>
          <w:rFonts w:ascii="Times New Roman" w:hAnsi="Times New Roman" w:cs="Times New Roman"/>
          <w:sz w:val="24"/>
          <w:szCs w:val="24"/>
        </w:rPr>
      </w:pPr>
      <w:r w:rsidRPr="00E84BE0">
        <w:rPr>
          <w:rFonts w:ascii="Times New Roman" w:hAnsi="Times New Roman" w:cs="Times New Roman"/>
          <w:sz w:val="24"/>
          <w:szCs w:val="24"/>
        </w:rPr>
        <w:t>where a, b and c are constants.</w:t>
      </w:r>
      <w:r w:rsidRPr="00E84BE0">
        <w:rPr>
          <w:rFonts w:ascii="Times New Roman" w:hAnsi="Times New Roman" w:cs="Times New Roman" w:hint="eastAsia"/>
          <w:sz w:val="24"/>
          <w:szCs w:val="24"/>
        </w:rPr>
        <w:t xml:space="preserve"> </w:t>
      </w:r>
      <w:r w:rsidRPr="00E84BE0">
        <w:rPr>
          <w:rFonts w:ascii="Times New Roman" w:hAnsi="Times New Roman" w:cs="Times New Roman"/>
          <w:sz w:val="24"/>
          <w:szCs w:val="24"/>
        </w:rPr>
        <w:t>The thermal diffusivity (</w:t>
      </w:r>
      <m:oMath>
        <m:r>
          <w:rPr>
            <w:rFonts w:ascii="Cambria Math" w:hAnsi="Cambria Math" w:cs="Times New Roman"/>
            <w:sz w:val="24"/>
            <w:szCs w:val="24"/>
          </w:rPr>
          <m:t>λ</m:t>
        </m:r>
      </m:oMath>
      <w:r w:rsidRPr="00E84BE0">
        <w:rPr>
          <w:rFonts w:ascii="Times New Roman" w:hAnsi="Times New Roman" w:cs="Times New Roman"/>
          <w:sz w:val="24"/>
          <w:szCs w:val="24"/>
        </w:rPr>
        <w:t>) was obtained by the laser-flash method (LFA 427</w:t>
      </w:r>
      <w:r w:rsidRPr="00E84BE0">
        <w:rPr>
          <w:rFonts w:ascii="Times New Roman" w:eastAsia="等线" w:hAnsi="Times New Roman" w:cs="Times New Roman"/>
          <w:sz w:val="24"/>
          <w:szCs w:val="24"/>
        </w:rPr>
        <w:t>, NETZSCH, Germany</w:t>
      </w:r>
      <w:r w:rsidRPr="00E84BE0">
        <w:rPr>
          <w:rFonts w:ascii="Times New Roman" w:hAnsi="Times New Roman" w:cs="Times New Roman"/>
          <w:sz w:val="24"/>
          <w:szCs w:val="24"/>
        </w:rPr>
        <w:t>) from room temperature to 900 °C at an interval of 100 °C. The dimensions of samples were 10</w:t>
      </w:r>
      <w:r w:rsidRPr="00E84BE0">
        <w:rPr>
          <w:rFonts w:ascii="Times New Roman" w:eastAsia="等线" w:hAnsi="Times New Roman" w:cs="Times New Roman"/>
          <w:sz w:val="24"/>
          <w:szCs w:val="24"/>
        </w:rPr>
        <w:t>×</w:t>
      </w:r>
      <w:r w:rsidRPr="00E84BE0">
        <w:rPr>
          <w:rFonts w:ascii="Times New Roman" w:hAnsi="Times New Roman" w:cs="Times New Roman"/>
          <w:sz w:val="24"/>
          <w:szCs w:val="24"/>
        </w:rPr>
        <w:t>10</w:t>
      </w:r>
      <w:r w:rsidRPr="00E84BE0">
        <w:rPr>
          <w:rFonts w:ascii="Times New Roman" w:eastAsia="等线" w:hAnsi="Times New Roman" w:cs="Times New Roman"/>
          <w:sz w:val="24"/>
          <w:szCs w:val="24"/>
        </w:rPr>
        <w:t>×2</w:t>
      </w:r>
      <w:r w:rsidRPr="00E84BE0">
        <w:rPr>
          <w:rFonts w:ascii="Times New Roman" w:hAnsi="Times New Roman" w:cs="Times New Roman"/>
          <w:sz w:val="24"/>
          <w:szCs w:val="24"/>
        </w:rPr>
        <w:t xml:space="preserve"> mm.</w:t>
      </w:r>
      <w:r w:rsidRPr="00E84BE0">
        <w:rPr>
          <w:rFonts w:ascii="Times New Roman" w:hAnsi="Times New Roman" w:cs="Times New Roman" w:hint="eastAsia"/>
          <w:sz w:val="24"/>
          <w:szCs w:val="24"/>
        </w:rPr>
        <w:t xml:space="preserve"> </w:t>
      </w:r>
    </w:p>
    <w:p w14:paraId="69DED0AB" w14:textId="77777777" w:rsidR="006A0ACE" w:rsidRPr="00E84BE0" w:rsidRDefault="006A0ACE" w:rsidP="006A0ACE">
      <w:pPr>
        <w:widowControl/>
        <w:spacing w:line="360" w:lineRule="auto"/>
        <w:ind w:firstLineChars="177" w:firstLine="425"/>
        <w:rPr>
          <w:rFonts w:ascii="Times New Roman" w:hAnsi="Times New Roman"/>
          <w:sz w:val="24"/>
          <w:szCs w:val="24"/>
        </w:rPr>
      </w:pPr>
      <w:r w:rsidRPr="00E84BE0">
        <w:rPr>
          <w:rFonts w:ascii="Times New Roman" w:eastAsia="等线" w:hAnsi="Times New Roman" w:cs="Times New Roman"/>
          <w:sz w:val="24"/>
          <w:szCs w:val="24"/>
        </w:rPr>
        <w:t xml:space="preserve">The linear thermal expansion coefficient (CTE) was measured using a high temperature dilatometer (DIL 402 Expedis Select/Supreme, NETZSCH, Germany). The specimen was cut into a cuboid </w:t>
      </w:r>
      <w:r w:rsidRPr="00E84BE0">
        <w:rPr>
          <w:rFonts w:ascii="Times New Roman" w:hAnsi="Times New Roman" w:cs="Times New Roman"/>
          <w:sz w:val="24"/>
          <w:szCs w:val="24"/>
        </w:rPr>
        <w:t>15×5×5 mm</w:t>
      </w:r>
      <w:r w:rsidRPr="00E84BE0">
        <w:rPr>
          <w:rFonts w:ascii="Times New Roman" w:hAnsi="Times New Roman" w:cs="Times New Roman"/>
          <w:sz w:val="24"/>
          <w:szCs w:val="24"/>
          <w:vertAlign w:val="superscript"/>
        </w:rPr>
        <w:t>3</w:t>
      </w:r>
      <w:r w:rsidRPr="00E84BE0">
        <w:rPr>
          <w:rFonts w:ascii="Times New Roman" w:hAnsi="Times New Roman" w:cs="Times New Roman"/>
          <w:sz w:val="24"/>
          <w:szCs w:val="24"/>
        </w:rPr>
        <w:t xml:space="preserve"> </w:t>
      </w:r>
      <w:r w:rsidRPr="00E84BE0">
        <w:rPr>
          <w:rFonts w:ascii="Times New Roman" w:hAnsi="Times New Roman" w:cs="Times New Roman" w:hint="eastAsia"/>
          <w:sz w:val="24"/>
          <w:szCs w:val="24"/>
        </w:rPr>
        <w:t>in</w:t>
      </w:r>
      <w:r w:rsidRPr="00E84BE0">
        <w:rPr>
          <w:rFonts w:ascii="Times New Roman" w:hAnsi="Times New Roman" w:cs="Times New Roman"/>
          <w:sz w:val="24"/>
          <w:szCs w:val="24"/>
        </w:rPr>
        <w:t xml:space="preserve"> size, and the measurement was conducted in air from 20 </w:t>
      </w:r>
      <w:r w:rsidRPr="00E84BE0">
        <w:rPr>
          <w:rFonts w:ascii="Times New Roman" w:hAnsi="Times New Roman"/>
          <w:sz w:val="24"/>
          <w:szCs w:val="24"/>
        </w:rPr>
        <w:t>°C to 1400 °C at a heating rate of 5 °C/min.</w:t>
      </w:r>
      <w:r w:rsidRPr="00E84BE0">
        <w:rPr>
          <w:rFonts w:ascii="Times New Roman" w:hAnsi="Times New Roman" w:hint="eastAsia"/>
          <w:sz w:val="24"/>
          <w:szCs w:val="24"/>
        </w:rPr>
        <w:t xml:space="preserve"> </w:t>
      </w:r>
    </w:p>
    <w:p w14:paraId="23F80D1C" w14:textId="77777777" w:rsidR="006A0ACE" w:rsidRPr="00E84BE0" w:rsidRDefault="006A0ACE" w:rsidP="006A0ACE">
      <w:pPr>
        <w:widowControl/>
        <w:spacing w:line="360" w:lineRule="auto"/>
        <w:ind w:firstLineChars="177" w:firstLine="425"/>
        <w:rPr>
          <w:rFonts w:ascii="Times New Roman" w:hAnsi="Times New Roman"/>
          <w:sz w:val="24"/>
          <w:szCs w:val="24"/>
        </w:rPr>
      </w:pPr>
      <w:r w:rsidRPr="00E84BE0">
        <w:rPr>
          <w:rFonts w:ascii="Times New Roman" w:eastAsia="宋体" w:hAnsi="Times New Roman" w:cs="Times New Roman"/>
          <w:kern w:val="0"/>
          <w:sz w:val="24"/>
          <w:szCs w:val="24"/>
        </w:rPr>
        <w:t xml:space="preserve">The phase stability at high temperature over long-term thermal exposure was evaluated by comparing the XRD patterns of the </w:t>
      </w:r>
      <w:r w:rsidRPr="00E84BE0">
        <w:rPr>
          <w:rFonts w:ascii="Times New Roman" w:eastAsia="等线" w:hAnsi="Times New Roman" w:cs="Times New Roman"/>
          <w:bCs/>
          <w:sz w:val="24"/>
          <w:szCs w:val="24"/>
        </w:rPr>
        <w:t>Zr</w:t>
      </w:r>
      <w:r w:rsidRPr="00E84BE0">
        <w:rPr>
          <w:rFonts w:ascii="Times New Roman" w:eastAsia="等线" w:hAnsi="Times New Roman" w:cs="Times New Roman"/>
          <w:bCs/>
          <w:sz w:val="24"/>
          <w:szCs w:val="24"/>
          <w:vertAlign w:val="subscript"/>
        </w:rPr>
        <w:t>1-4x</w:t>
      </w:r>
      <w:r w:rsidRPr="00E84BE0">
        <w:rPr>
          <w:rFonts w:ascii="Times New Roman" w:eastAsia="等线" w:hAnsi="Times New Roman" w:cs="Times New Roman"/>
          <w:bCs/>
          <w:sz w:val="24"/>
          <w:szCs w:val="24"/>
        </w:rPr>
        <w:t>Y</w:t>
      </w:r>
      <w:r w:rsidRPr="00E84BE0">
        <w:rPr>
          <w:rFonts w:ascii="Times New Roman" w:eastAsia="等线" w:hAnsi="Times New Roman" w:cs="Times New Roman"/>
          <w:bCs/>
          <w:sz w:val="24"/>
          <w:szCs w:val="24"/>
          <w:vertAlign w:val="subscript"/>
        </w:rPr>
        <w:t>x</w:t>
      </w:r>
      <w:r w:rsidRPr="00E84BE0">
        <w:rPr>
          <w:rFonts w:ascii="Times New Roman" w:eastAsia="等线" w:hAnsi="Times New Roman" w:cs="Times New Roman"/>
          <w:bCs/>
          <w:sz w:val="24"/>
          <w:szCs w:val="24"/>
        </w:rPr>
        <w:t>Yb</w:t>
      </w:r>
      <w:r w:rsidRPr="00E84BE0">
        <w:rPr>
          <w:rFonts w:ascii="Times New Roman" w:eastAsia="等线" w:hAnsi="Times New Roman" w:cs="Times New Roman"/>
          <w:bCs/>
          <w:sz w:val="24"/>
          <w:szCs w:val="24"/>
          <w:vertAlign w:val="subscript"/>
        </w:rPr>
        <w:t>x</w:t>
      </w:r>
      <w:r w:rsidRPr="00E84BE0">
        <w:rPr>
          <w:rFonts w:ascii="Times New Roman" w:eastAsia="等线" w:hAnsi="Times New Roman" w:cs="Times New Roman"/>
          <w:bCs/>
          <w:sz w:val="24"/>
          <w:szCs w:val="24"/>
        </w:rPr>
        <w:t>Ta</w:t>
      </w:r>
      <w:r w:rsidRPr="00E84BE0">
        <w:rPr>
          <w:rFonts w:ascii="Times New Roman" w:eastAsia="等线" w:hAnsi="Times New Roman" w:cs="Times New Roman"/>
          <w:bCs/>
          <w:sz w:val="24"/>
          <w:szCs w:val="24"/>
          <w:vertAlign w:val="subscript"/>
        </w:rPr>
        <w:t>x</w:t>
      </w:r>
      <w:r w:rsidRPr="00E84BE0">
        <w:rPr>
          <w:rFonts w:ascii="Times New Roman" w:eastAsia="等线" w:hAnsi="Times New Roman" w:cs="Times New Roman"/>
          <w:bCs/>
          <w:sz w:val="24"/>
          <w:szCs w:val="24"/>
        </w:rPr>
        <w:t>Nb</w:t>
      </w:r>
      <w:r w:rsidRPr="00E84BE0">
        <w:rPr>
          <w:rFonts w:ascii="Times New Roman" w:eastAsia="等线" w:hAnsi="Times New Roman" w:cs="Times New Roman"/>
          <w:bCs/>
          <w:sz w:val="24"/>
          <w:szCs w:val="24"/>
          <w:vertAlign w:val="subscript"/>
        </w:rPr>
        <w:t>x</w:t>
      </w:r>
      <w:r w:rsidRPr="00E84BE0">
        <w:rPr>
          <w:rFonts w:ascii="Times New Roman" w:eastAsia="等线" w:hAnsi="Times New Roman" w:cs="Times New Roman"/>
          <w:bCs/>
          <w:sz w:val="24"/>
          <w:szCs w:val="24"/>
        </w:rPr>
        <w:t>O</w:t>
      </w:r>
      <w:r w:rsidRPr="00E84BE0">
        <w:rPr>
          <w:rFonts w:ascii="Times New Roman" w:eastAsia="等线" w:hAnsi="Times New Roman" w:cs="Times New Roman"/>
          <w:bCs/>
          <w:sz w:val="24"/>
          <w:szCs w:val="24"/>
          <w:vertAlign w:val="subscript"/>
        </w:rPr>
        <w:t>2</w:t>
      </w:r>
      <w:r w:rsidRPr="00E84BE0">
        <w:rPr>
          <w:rFonts w:ascii="Times New Roman" w:eastAsia="等线" w:hAnsi="Times New Roman" w:cs="Times New Roman"/>
          <w:bCs/>
          <w:sz w:val="24"/>
          <w:szCs w:val="24"/>
        </w:rPr>
        <w:t xml:space="preserve"> oxides before and after heat treatment at 1600 </w:t>
      </w:r>
      <w:r w:rsidRPr="00E84BE0">
        <w:rPr>
          <w:rFonts w:ascii="Times New Roman" w:hAnsi="Times New Roman"/>
          <w:sz w:val="24"/>
          <w:szCs w:val="24"/>
        </w:rPr>
        <w:t xml:space="preserve">°C for 100 h. </w:t>
      </w:r>
    </w:p>
    <w:p w14:paraId="7E1BAE9B" w14:textId="77777777" w:rsidR="006A0ACE" w:rsidRPr="00E84BE0" w:rsidRDefault="006A0ACE" w:rsidP="006A0ACE">
      <w:pPr>
        <w:spacing w:line="360" w:lineRule="auto"/>
        <w:rPr>
          <w:rFonts w:ascii="Times New Roman" w:eastAsia="等线" w:hAnsi="Times New Roman" w:cs="Times New Roman"/>
          <w:bCs/>
          <w:sz w:val="24"/>
          <w:szCs w:val="24"/>
        </w:rPr>
      </w:pPr>
      <w:r w:rsidRPr="00E84BE0">
        <w:rPr>
          <w:rFonts w:ascii="Times New Roman" w:eastAsia="等线" w:hAnsi="Times New Roman" w:cs="Arial"/>
          <w:b/>
          <w:sz w:val="24"/>
          <w:szCs w:val="24"/>
        </w:rPr>
        <w:t>CMAS resistance</w:t>
      </w:r>
    </w:p>
    <w:p w14:paraId="07065C6F" w14:textId="77777777" w:rsidR="006A0ACE" w:rsidRPr="00E84BE0" w:rsidRDefault="006A0ACE" w:rsidP="006A0ACE">
      <w:pPr>
        <w:widowControl/>
        <w:spacing w:line="360" w:lineRule="auto"/>
        <w:ind w:firstLineChars="177" w:firstLine="425"/>
        <w:rPr>
          <w:rFonts w:ascii="Times New Roman" w:hAnsi="Times New Roman"/>
          <w:sz w:val="24"/>
          <w:szCs w:val="24"/>
        </w:rPr>
      </w:pPr>
      <w:r w:rsidRPr="00E84BE0">
        <w:rPr>
          <w:rFonts w:ascii="Times New Roman" w:eastAsia="宋体" w:hAnsi="Times New Roman" w:cs="Times New Roman" w:hint="eastAsia"/>
          <w:kern w:val="0"/>
          <w:sz w:val="24"/>
          <w:szCs w:val="24"/>
        </w:rPr>
        <w:t>T</w:t>
      </w:r>
      <w:r w:rsidRPr="00E84BE0">
        <w:rPr>
          <w:rFonts w:ascii="Times New Roman" w:eastAsia="宋体" w:hAnsi="Times New Roman" w:cs="Times New Roman"/>
          <w:kern w:val="0"/>
          <w:sz w:val="24"/>
          <w:szCs w:val="24"/>
        </w:rPr>
        <w:t>he composition of the CMAS powders was 33CaO-9MgO-13AlO</w:t>
      </w:r>
      <w:r w:rsidRPr="00E84BE0">
        <w:rPr>
          <w:rFonts w:ascii="Times New Roman" w:eastAsia="宋体" w:hAnsi="Times New Roman" w:cs="Times New Roman"/>
          <w:kern w:val="0"/>
          <w:sz w:val="24"/>
          <w:szCs w:val="24"/>
          <w:vertAlign w:val="subscript"/>
        </w:rPr>
        <w:t>1.5</w:t>
      </w:r>
      <w:r w:rsidRPr="00E84BE0">
        <w:rPr>
          <w:rFonts w:ascii="Times New Roman" w:eastAsia="宋体" w:hAnsi="Times New Roman" w:cs="Times New Roman"/>
          <w:kern w:val="0"/>
          <w:sz w:val="24"/>
          <w:szCs w:val="24"/>
        </w:rPr>
        <w:t xml:space="preserve">-45SiO2 mol %, which was prepared by mixing the individual oxides and mixed in isopropanol </w:t>
      </w:r>
      <w:r w:rsidRPr="00E84BE0">
        <w:rPr>
          <w:rFonts w:ascii="Times New Roman" w:eastAsia="宋体" w:hAnsi="Times New Roman" w:cs="Times New Roman"/>
          <w:kern w:val="0"/>
          <w:sz w:val="24"/>
          <w:szCs w:val="24"/>
        </w:rPr>
        <w:lastRenderedPageBreak/>
        <w:t>to form a slurry. Then, the CMAS slurry was applied on the polished surfaces of the YSZ and the t-4 samples and dried. The area density of the CMAS is 20 ± 1 mg</w:t>
      </w:r>
      <w:r w:rsidRPr="00E84BE0">
        <w:rPr>
          <w:rFonts w:ascii="Times New Roman" w:eastAsia="宋体" w:hAnsi="Times New Roman" w:cs="Times New Roman" w:hint="eastAsia"/>
          <w:kern w:val="0"/>
          <w:sz w:val="24"/>
          <w:szCs w:val="24"/>
        </w:rPr>
        <w:t>/</w:t>
      </w:r>
      <w:r w:rsidRPr="00E84BE0">
        <w:rPr>
          <w:rFonts w:ascii="Times New Roman" w:eastAsia="宋体" w:hAnsi="Times New Roman" w:cs="Times New Roman"/>
          <w:kern w:val="0"/>
          <w:sz w:val="24"/>
          <w:szCs w:val="24"/>
        </w:rPr>
        <w:t>cm</w:t>
      </w:r>
      <w:r w:rsidRPr="00E84BE0">
        <w:rPr>
          <w:rFonts w:ascii="Times New Roman" w:eastAsia="宋体" w:hAnsi="Times New Roman" w:cs="Times New Roman"/>
          <w:kern w:val="0"/>
          <w:sz w:val="24"/>
          <w:szCs w:val="24"/>
          <w:vertAlign w:val="superscript"/>
        </w:rPr>
        <w:t>2</w:t>
      </w:r>
      <w:r w:rsidRPr="00E84BE0">
        <w:rPr>
          <w:rFonts w:ascii="Times New Roman" w:eastAsia="宋体" w:hAnsi="Times New Roman" w:cs="Times New Roman"/>
          <w:kern w:val="0"/>
          <w:sz w:val="24"/>
          <w:szCs w:val="24"/>
        </w:rPr>
        <w:t>. The CMAS covered specimens were heat-treated in a chamber furnace at 1300</w:t>
      </w:r>
      <w:bookmarkStart w:id="6" w:name="_Hlk48587146"/>
      <w:r w:rsidRPr="00E84BE0">
        <w:rPr>
          <w:rFonts w:ascii="Times New Roman" w:eastAsia="宋体" w:hAnsi="Times New Roman" w:cs="Times New Roman"/>
          <w:kern w:val="0"/>
          <w:sz w:val="24"/>
          <w:szCs w:val="24"/>
        </w:rPr>
        <w:t xml:space="preserve"> </w:t>
      </w:r>
      <w:r w:rsidRPr="00E84BE0">
        <w:rPr>
          <w:rFonts w:ascii="Times New Roman" w:hAnsi="Times New Roman"/>
          <w:sz w:val="24"/>
          <w:szCs w:val="24"/>
        </w:rPr>
        <w:t>°C</w:t>
      </w:r>
      <w:bookmarkEnd w:id="6"/>
      <w:r w:rsidRPr="00E84BE0">
        <w:rPr>
          <w:rFonts w:ascii="Times New Roman" w:hAnsi="Times New Roman"/>
          <w:sz w:val="24"/>
          <w:szCs w:val="24"/>
        </w:rPr>
        <w:t xml:space="preserve"> for 1, 4, 25, 50 h and quenched to room temperature. </w:t>
      </w:r>
    </w:p>
    <w:p w14:paraId="1A14C600" w14:textId="77777777" w:rsidR="006A0ACE" w:rsidRPr="00E84BE0" w:rsidRDefault="006A0ACE" w:rsidP="006A0ACE">
      <w:pPr>
        <w:widowControl/>
        <w:jc w:val="left"/>
        <w:rPr>
          <w:rFonts w:ascii="Times New Roman" w:eastAsia="AdvTimes" w:hAnsi="Times New Roman" w:cs="Times New Roman"/>
          <w:b/>
          <w:sz w:val="24"/>
          <w:szCs w:val="24"/>
        </w:rPr>
      </w:pPr>
      <w:r w:rsidRPr="00E84BE0">
        <w:rPr>
          <w:rFonts w:ascii="Times New Roman" w:eastAsia="AdvTimes" w:hAnsi="Times New Roman" w:cs="Times New Roman"/>
          <w:b/>
          <w:sz w:val="24"/>
          <w:szCs w:val="24"/>
        </w:rPr>
        <w:br w:type="page"/>
      </w:r>
    </w:p>
    <w:p w14:paraId="29FC9FE7" w14:textId="77777777" w:rsidR="006A0ACE" w:rsidRPr="00E84BE0" w:rsidRDefault="006A0ACE" w:rsidP="006A0ACE">
      <w:pPr>
        <w:spacing w:line="360" w:lineRule="auto"/>
        <w:rPr>
          <w:rFonts w:ascii="Times New Roman" w:eastAsia="AdvTimes" w:hAnsi="Times New Roman" w:cs="Times New Roman"/>
          <w:b/>
          <w:sz w:val="24"/>
          <w:szCs w:val="24"/>
        </w:rPr>
      </w:pPr>
      <w:r w:rsidRPr="00E84BE0">
        <w:rPr>
          <w:rFonts w:ascii="Times New Roman" w:eastAsia="AdvTimes" w:hAnsi="Times New Roman" w:cs="Times New Roman"/>
          <w:b/>
          <w:sz w:val="24"/>
          <w:szCs w:val="24"/>
        </w:rPr>
        <w:lastRenderedPageBreak/>
        <w:t xml:space="preserve">Section 2: </w:t>
      </w:r>
      <w:r w:rsidRPr="00E84BE0">
        <w:rPr>
          <w:rFonts w:ascii="Times New Roman" w:eastAsia="AdvTimes" w:hAnsi="Times New Roman" w:cs="Times New Roman" w:hint="eastAsia"/>
          <w:b/>
          <w:sz w:val="24"/>
          <w:szCs w:val="24"/>
        </w:rPr>
        <w:t>M</w:t>
      </w:r>
      <w:r w:rsidRPr="00E84BE0">
        <w:rPr>
          <w:rFonts w:ascii="Times New Roman" w:eastAsia="AdvTimes" w:hAnsi="Times New Roman" w:cs="Times New Roman"/>
          <w:b/>
          <w:sz w:val="24"/>
          <w:szCs w:val="24"/>
        </w:rPr>
        <w:t>icrostructure and element distributions</w:t>
      </w:r>
    </w:p>
    <w:p w14:paraId="5B8F39B5" w14:textId="3BA50F40" w:rsidR="006A0ACE" w:rsidRPr="00E84BE0" w:rsidRDefault="006A0ACE" w:rsidP="006A0ACE">
      <w:pPr>
        <w:pStyle w:val="af"/>
        <w:spacing w:line="360" w:lineRule="auto"/>
        <w:ind w:firstLineChars="177" w:firstLine="425"/>
        <w:rPr>
          <w:rFonts w:ascii="Times New Roman" w:eastAsia="等线" w:hAnsi="Times New Roman" w:cs="Times New Roman"/>
          <w:sz w:val="24"/>
          <w:szCs w:val="24"/>
        </w:rPr>
      </w:pPr>
      <w:r w:rsidRPr="00E84BE0">
        <w:rPr>
          <w:rFonts w:ascii="Times New Roman" w:hAnsi="Times New Roman" w:cs="Times New Roman"/>
          <w:sz w:val="24"/>
          <w:szCs w:val="24"/>
        </w:rPr>
        <w:t>The microstructures of the thermal etched Zr</w:t>
      </w:r>
      <w:r w:rsidRPr="00E84BE0">
        <w:rPr>
          <w:rFonts w:ascii="Times New Roman" w:hAnsi="Times New Roman" w:cs="Times New Roman"/>
          <w:sz w:val="24"/>
          <w:szCs w:val="24"/>
          <w:vertAlign w:val="subscript"/>
        </w:rPr>
        <w:t>1-4x</w:t>
      </w:r>
      <w:r w:rsidRPr="00E84BE0">
        <w:rPr>
          <w:rFonts w:ascii="Times New Roman" w:hAnsi="Times New Roman" w:cs="Times New Roman"/>
          <w:sz w:val="24"/>
          <w:szCs w:val="24"/>
        </w:rPr>
        <w:t>Y</w:t>
      </w:r>
      <w:r w:rsidRPr="00E84BE0">
        <w:rPr>
          <w:rFonts w:ascii="Times New Roman" w:hAnsi="Times New Roman" w:cs="Times New Roman"/>
          <w:sz w:val="24"/>
          <w:szCs w:val="24"/>
          <w:vertAlign w:val="subscript"/>
        </w:rPr>
        <w:t>x</w:t>
      </w:r>
      <w:r w:rsidRPr="00E84BE0">
        <w:rPr>
          <w:rFonts w:ascii="Times New Roman" w:hAnsi="Times New Roman" w:cs="Times New Roman"/>
          <w:sz w:val="24"/>
          <w:szCs w:val="24"/>
        </w:rPr>
        <w:t>Yb</w:t>
      </w:r>
      <w:r w:rsidRPr="00E84BE0">
        <w:rPr>
          <w:rFonts w:ascii="Times New Roman" w:hAnsi="Times New Roman" w:cs="Times New Roman"/>
          <w:sz w:val="24"/>
          <w:szCs w:val="24"/>
          <w:vertAlign w:val="subscript"/>
        </w:rPr>
        <w:t>x</w:t>
      </w:r>
      <w:r w:rsidRPr="00E84BE0">
        <w:rPr>
          <w:rFonts w:ascii="Times New Roman" w:hAnsi="Times New Roman" w:cs="Times New Roman"/>
          <w:sz w:val="24"/>
          <w:szCs w:val="24"/>
        </w:rPr>
        <w:t>Ta</w:t>
      </w:r>
      <w:r w:rsidRPr="00E84BE0">
        <w:rPr>
          <w:rFonts w:ascii="Times New Roman" w:hAnsi="Times New Roman" w:cs="Times New Roman"/>
          <w:sz w:val="24"/>
          <w:szCs w:val="24"/>
          <w:vertAlign w:val="subscript"/>
        </w:rPr>
        <w:t>x</w:t>
      </w:r>
      <w:r w:rsidRPr="00E84BE0">
        <w:rPr>
          <w:rFonts w:ascii="Times New Roman" w:hAnsi="Times New Roman" w:cs="Times New Roman"/>
          <w:sz w:val="24"/>
          <w:szCs w:val="24"/>
        </w:rPr>
        <w:t>Nb</w:t>
      </w:r>
      <w:r w:rsidRPr="00E84BE0">
        <w:rPr>
          <w:rFonts w:ascii="Times New Roman" w:hAnsi="Times New Roman" w:cs="Times New Roman"/>
          <w:sz w:val="24"/>
          <w:szCs w:val="24"/>
          <w:vertAlign w:val="subscript"/>
        </w:rPr>
        <w:t>x</w:t>
      </w:r>
      <w:r w:rsidRPr="00E84BE0">
        <w:rPr>
          <w:rFonts w:ascii="Times New Roman" w:hAnsi="Times New Roman" w:cs="Times New Roman"/>
          <w:sz w:val="24"/>
          <w:szCs w:val="24"/>
        </w:rPr>
        <w:t>O</w:t>
      </w:r>
      <w:r w:rsidRPr="00E84BE0">
        <w:rPr>
          <w:rFonts w:ascii="Times New Roman" w:hAnsi="Times New Roman" w:cs="Times New Roman"/>
          <w:sz w:val="24"/>
          <w:szCs w:val="24"/>
          <w:vertAlign w:val="subscript"/>
        </w:rPr>
        <w:t>2</w:t>
      </w:r>
      <w:r w:rsidRPr="00E84BE0">
        <w:rPr>
          <w:rFonts w:ascii="Times New Roman" w:hAnsi="Times New Roman" w:cs="Times New Roman"/>
          <w:sz w:val="24"/>
          <w:szCs w:val="24"/>
        </w:rPr>
        <w:t xml:space="preserve"> oxides were shown in Fig.S1a~e. The average grain size of equal-molar high-entropy composition t-1, </w:t>
      </w:r>
      <w:r w:rsidRPr="00E84BE0">
        <w:rPr>
          <w:rFonts w:ascii="Times New Roman" w:eastAsia="等线" w:hAnsi="Times New Roman" w:cs="Times New Roman"/>
          <w:sz w:val="24"/>
          <w:szCs w:val="24"/>
        </w:rPr>
        <w:t>c-1, and c-2 are significantly smaller than other compositions (see Table S1). This could be attributed to the high-entropy effects reducing both the driving force (grain-boundary energy) and kinetics (grain-boundary migration rate) of grain growth. EDS elemental mapping in Fig.S1 showed that all elements were homogenously distributed for the high-entropy t-2 and low-entropy t-5 samples, while a Zr-enriched second phase was detected in the medium-entropy compositions oxides t-3 and t-4</w:t>
      </w:r>
      <w:r w:rsidRPr="00E84BE0">
        <w:rPr>
          <w:rFonts w:ascii="Times New Roman" w:hAnsi="Times New Roman" w:cs="Times New Roman"/>
          <w:sz w:val="24"/>
          <w:szCs w:val="24"/>
        </w:rPr>
        <w:t xml:space="preserve">. </w:t>
      </w:r>
      <w:r w:rsidRPr="00E84BE0">
        <w:rPr>
          <w:rFonts w:ascii="Times New Roman" w:eastAsia="等线" w:hAnsi="Times New Roman" w:cs="Times New Roman"/>
          <w:sz w:val="24"/>
          <w:szCs w:val="24"/>
        </w:rPr>
        <w:t>BSE images of t-3 and t-4 showed that the secondary phase was uniformly distributed. t-2 with 31.2 mol % ZrO</w:t>
      </w:r>
      <w:r w:rsidRPr="00E84BE0">
        <w:rPr>
          <w:rFonts w:ascii="Times New Roman" w:eastAsia="等线" w:hAnsi="Times New Roman" w:cs="Times New Roman"/>
          <w:sz w:val="24"/>
          <w:szCs w:val="24"/>
          <w:vertAlign w:val="subscript"/>
        </w:rPr>
        <w:t>2</w:t>
      </w:r>
      <w:r w:rsidRPr="00E84BE0">
        <w:rPr>
          <w:rFonts w:ascii="Times New Roman" w:eastAsia="等线" w:hAnsi="Times New Roman" w:cs="Times New Roman"/>
          <w:sz w:val="24"/>
          <w:szCs w:val="24"/>
        </w:rPr>
        <w:t xml:space="preserve"> content was single phase as can be seen from both the EDX and BSE results, whereas oxides in the ZrO</w:t>
      </w:r>
      <w:r w:rsidRPr="00E84BE0">
        <w:rPr>
          <w:rFonts w:ascii="Times New Roman" w:eastAsia="等线" w:hAnsi="Times New Roman" w:cs="Times New Roman"/>
          <w:sz w:val="24"/>
          <w:szCs w:val="24"/>
          <w:vertAlign w:val="subscript"/>
        </w:rPr>
        <w:t>2</w:t>
      </w:r>
      <w:r w:rsidRPr="00E84BE0">
        <w:rPr>
          <w:rFonts w:ascii="Times New Roman" w:eastAsia="等线" w:hAnsi="Times New Roman" w:cs="Times New Roman"/>
          <w:sz w:val="24"/>
          <w:szCs w:val="24"/>
        </w:rPr>
        <w:t>-YO</w:t>
      </w:r>
      <w:r w:rsidRPr="00E84BE0">
        <w:rPr>
          <w:rFonts w:ascii="Times New Roman" w:eastAsia="等线" w:hAnsi="Times New Roman" w:cs="Times New Roman"/>
          <w:sz w:val="24"/>
          <w:szCs w:val="24"/>
          <w:vertAlign w:val="subscript"/>
        </w:rPr>
        <w:t>1.5</w:t>
      </w:r>
      <w:r w:rsidRPr="00E84BE0">
        <w:rPr>
          <w:rFonts w:ascii="Times New Roman" w:eastAsia="等线" w:hAnsi="Times New Roman" w:cs="Times New Roman"/>
          <w:sz w:val="24"/>
          <w:szCs w:val="24"/>
        </w:rPr>
        <w:t>-TaO</w:t>
      </w:r>
      <w:r w:rsidRPr="00E84BE0">
        <w:rPr>
          <w:rFonts w:ascii="Times New Roman" w:eastAsia="等线" w:hAnsi="Times New Roman" w:cs="Times New Roman"/>
          <w:sz w:val="24"/>
          <w:szCs w:val="24"/>
          <w:vertAlign w:val="subscript"/>
        </w:rPr>
        <w:t xml:space="preserve">2.5 </w:t>
      </w:r>
      <w:r w:rsidRPr="00E84BE0">
        <w:rPr>
          <w:rFonts w:ascii="Times New Roman" w:eastAsia="等线" w:hAnsi="Times New Roman" w:cs="Times New Roman"/>
          <w:sz w:val="24"/>
          <w:szCs w:val="24"/>
        </w:rPr>
        <w:t xml:space="preserve">ternary system with the Zr contents from 28 mol % to 65 mol % were tetragonal and monoclinic mixed phases according to the phase diagram. </w:t>
      </w:r>
    </w:p>
    <w:p w14:paraId="20A5B7F6" w14:textId="77777777" w:rsidR="006A0ACE" w:rsidRPr="00E84BE0" w:rsidRDefault="006A0ACE" w:rsidP="006A0ACE">
      <w:pPr>
        <w:spacing w:line="360" w:lineRule="auto"/>
        <w:rPr>
          <w:rFonts w:ascii="Times New Roman" w:eastAsia="AdvTimes" w:hAnsi="Times New Roman" w:cs="Times New Roman"/>
          <w:b/>
          <w:sz w:val="24"/>
          <w:szCs w:val="24"/>
        </w:rPr>
      </w:pPr>
      <w:r w:rsidRPr="00E84BE0">
        <w:rPr>
          <w:noProof/>
        </w:rPr>
        <w:drawing>
          <wp:inline distT="0" distB="0" distL="0" distR="0" wp14:anchorId="42A43AB0" wp14:editId="316C4136">
            <wp:extent cx="5274310" cy="449961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cstate="hqprint">
                      <a:extLst>
                        <a:ext uri="{28A0092B-C50C-407E-A947-70E740481C1C}">
                          <a14:useLocalDpi xmlns:a14="http://schemas.microsoft.com/office/drawing/2010/main" val="0"/>
                        </a:ext>
                      </a:extLst>
                    </a:blip>
                    <a:srcRect/>
                    <a:stretch>
                      <a:fillRect/>
                    </a:stretch>
                  </pic:blipFill>
                  <pic:spPr bwMode="auto">
                    <a:xfrm>
                      <a:off x="0" y="0"/>
                      <a:ext cx="5274310" cy="4499610"/>
                    </a:xfrm>
                    <a:prstGeom prst="rect">
                      <a:avLst/>
                    </a:prstGeom>
                    <a:noFill/>
                    <a:ln>
                      <a:noFill/>
                    </a:ln>
                  </pic:spPr>
                </pic:pic>
              </a:graphicData>
            </a:graphic>
          </wp:inline>
        </w:drawing>
      </w:r>
    </w:p>
    <w:p w14:paraId="108F1EBA" w14:textId="77777777" w:rsidR="006A0ACE" w:rsidRPr="00E84BE0" w:rsidRDefault="006A0ACE" w:rsidP="006A0ACE">
      <w:pPr>
        <w:widowControl/>
        <w:spacing w:line="360" w:lineRule="auto"/>
        <w:rPr>
          <w:rFonts w:ascii="Times New Roman" w:hAnsi="Times New Roman" w:cs="Times New Roman"/>
          <w:bCs/>
          <w:sz w:val="24"/>
          <w:szCs w:val="24"/>
        </w:rPr>
      </w:pPr>
      <w:r w:rsidRPr="00E84BE0">
        <w:rPr>
          <w:rFonts w:ascii="Times New Roman" w:hAnsi="Times New Roman" w:cs="Times New Roman"/>
          <w:b/>
          <w:bCs/>
          <w:sz w:val="24"/>
          <w:szCs w:val="24"/>
        </w:rPr>
        <w:lastRenderedPageBreak/>
        <w:t>Figure. S1</w:t>
      </w:r>
      <w:r w:rsidRPr="00E84BE0">
        <w:rPr>
          <w:rFonts w:ascii="Times New Roman" w:eastAsia="等线" w:hAnsi="Times New Roman" w:cs="Times New Roman"/>
          <w:b/>
          <w:bCs/>
          <w:sz w:val="24"/>
          <w:szCs w:val="24"/>
        </w:rPr>
        <w:t>│</w:t>
      </w:r>
      <w:r w:rsidRPr="00E84BE0">
        <w:rPr>
          <w:rFonts w:ascii="Times New Roman" w:eastAsia="AdvTimes" w:hAnsi="Times New Roman" w:cs="Times New Roman" w:hint="eastAsia"/>
          <w:b/>
          <w:sz w:val="24"/>
          <w:szCs w:val="24"/>
        </w:rPr>
        <w:t>M</w:t>
      </w:r>
      <w:r w:rsidRPr="00E84BE0">
        <w:rPr>
          <w:rFonts w:ascii="Times New Roman" w:eastAsia="AdvTimes" w:hAnsi="Times New Roman" w:cs="Times New Roman"/>
          <w:b/>
          <w:sz w:val="24"/>
          <w:szCs w:val="24"/>
        </w:rPr>
        <w:t>icrostructure and element distributions.</w:t>
      </w:r>
      <w:r w:rsidRPr="00E84BE0">
        <w:rPr>
          <w:rFonts w:ascii="Times New Roman" w:hAnsi="Times New Roman" w:cs="Times New Roman"/>
          <w:sz w:val="24"/>
          <w:szCs w:val="24"/>
        </w:rPr>
        <w:t xml:space="preserve"> (</w:t>
      </w:r>
      <w:r w:rsidRPr="00E84BE0">
        <w:rPr>
          <w:rFonts w:ascii="Times New Roman" w:hAnsi="Times New Roman" w:cs="Times New Roman"/>
          <w:b/>
          <w:bCs/>
          <w:sz w:val="24"/>
          <w:szCs w:val="24"/>
        </w:rPr>
        <w:t>a</w:t>
      </w:r>
      <w:r w:rsidRPr="00E84BE0">
        <w:rPr>
          <w:rFonts w:ascii="Times New Roman" w:hAnsi="Times New Roman" w:cs="Times New Roman"/>
          <w:sz w:val="24"/>
          <w:szCs w:val="24"/>
        </w:rPr>
        <w:t>)~(</w:t>
      </w:r>
      <w:r w:rsidRPr="00E84BE0">
        <w:rPr>
          <w:rFonts w:ascii="Times New Roman" w:hAnsi="Times New Roman" w:cs="Times New Roman"/>
          <w:b/>
          <w:bCs/>
          <w:sz w:val="24"/>
          <w:szCs w:val="24"/>
        </w:rPr>
        <w:t>e</w:t>
      </w:r>
      <w:r w:rsidRPr="00E84BE0">
        <w:rPr>
          <w:rFonts w:ascii="Times New Roman" w:hAnsi="Times New Roman" w:cs="Times New Roman"/>
          <w:sz w:val="24"/>
          <w:szCs w:val="24"/>
        </w:rPr>
        <w:t>) Microstructures and EDXS element distribution of the sintered Zr</w:t>
      </w:r>
      <w:r w:rsidRPr="00E84BE0">
        <w:rPr>
          <w:rFonts w:ascii="Times New Roman" w:hAnsi="Times New Roman" w:cs="Times New Roman"/>
          <w:sz w:val="24"/>
          <w:szCs w:val="24"/>
          <w:vertAlign w:val="subscript"/>
        </w:rPr>
        <w:t>1-4x</w:t>
      </w:r>
      <w:r w:rsidRPr="00E84BE0">
        <w:rPr>
          <w:rFonts w:ascii="Times New Roman" w:hAnsi="Times New Roman" w:cs="Times New Roman"/>
          <w:sz w:val="24"/>
          <w:szCs w:val="24"/>
        </w:rPr>
        <w:t>Y</w:t>
      </w:r>
      <w:r w:rsidRPr="00E84BE0">
        <w:rPr>
          <w:rFonts w:ascii="Times New Roman" w:hAnsi="Times New Roman" w:cs="Times New Roman"/>
          <w:sz w:val="24"/>
          <w:szCs w:val="24"/>
          <w:vertAlign w:val="subscript"/>
        </w:rPr>
        <w:t>x</w:t>
      </w:r>
      <w:r w:rsidRPr="00E84BE0">
        <w:rPr>
          <w:rFonts w:ascii="Times New Roman" w:hAnsi="Times New Roman" w:cs="Times New Roman"/>
          <w:sz w:val="24"/>
          <w:szCs w:val="24"/>
        </w:rPr>
        <w:t>Yb</w:t>
      </w:r>
      <w:r w:rsidRPr="00E84BE0">
        <w:rPr>
          <w:rFonts w:ascii="Times New Roman" w:hAnsi="Times New Roman" w:cs="Times New Roman"/>
          <w:sz w:val="24"/>
          <w:szCs w:val="24"/>
          <w:vertAlign w:val="subscript"/>
        </w:rPr>
        <w:t>x</w:t>
      </w:r>
      <w:r w:rsidRPr="00E84BE0">
        <w:rPr>
          <w:rFonts w:ascii="Times New Roman" w:hAnsi="Times New Roman" w:cs="Times New Roman"/>
          <w:sz w:val="24"/>
          <w:szCs w:val="24"/>
        </w:rPr>
        <w:t>Ta</w:t>
      </w:r>
      <w:r w:rsidRPr="00E84BE0">
        <w:rPr>
          <w:rFonts w:ascii="Times New Roman" w:hAnsi="Times New Roman" w:cs="Times New Roman"/>
          <w:sz w:val="24"/>
          <w:szCs w:val="24"/>
          <w:vertAlign w:val="subscript"/>
        </w:rPr>
        <w:t>x</w:t>
      </w:r>
      <w:r w:rsidRPr="00E84BE0">
        <w:rPr>
          <w:rFonts w:ascii="Times New Roman" w:hAnsi="Times New Roman" w:cs="Times New Roman"/>
          <w:sz w:val="24"/>
          <w:szCs w:val="24"/>
        </w:rPr>
        <w:t>Nb</w:t>
      </w:r>
      <w:r w:rsidRPr="00E84BE0">
        <w:rPr>
          <w:rFonts w:ascii="Times New Roman" w:hAnsi="Times New Roman" w:cs="Times New Roman"/>
          <w:sz w:val="24"/>
          <w:szCs w:val="24"/>
          <w:vertAlign w:val="subscript"/>
        </w:rPr>
        <w:t>x</w:t>
      </w:r>
      <w:r w:rsidRPr="00E84BE0">
        <w:rPr>
          <w:rFonts w:ascii="Times New Roman" w:hAnsi="Times New Roman" w:cs="Times New Roman"/>
          <w:sz w:val="24"/>
          <w:szCs w:val="24"/>
        </w:rPr>
        <w:t>O</w:t>
      </w:r>
      <w:r w:rsidRPr="00E84BE0">
        <w:rPr>
          <w:rFonts w:ascii="Times New Roman" w:hAnsi="Times New Roman" w:cs="Times New Roman"/>
          <w:sz w:val="24"/>
          <w:szCs w:val="24"/>
          <w:vertAlign w:val="subscript"/>
        </w:rPr>
        <w:t>2</w:t>
      </w:r>
      <w:r w:rsidRPr="00E84BE0">
        <w:rPr>
          <w:rFonts w:ascii="Times New Roman" w:hAnsi="Times New Roman" w:cs="Times New Roman"/>
          <w:sz w:val="24"/>
          <w:szCs w:val="24"/>
        </w:rPr>
        <w:t xml:space="preserve"> oxides, compared with cubic phase HEOs (</w:t>
      </w:r>
      <w:r w:rsidRPr="00E84BE0">
        <w:rPr>
          <w:rFonts w:ascii="Times New Roman" w:hAnsi="Times New Roman" w:cs="Times New Roman"/>
          <w:b/>
          <w:bCs/>
          <w:sz w:val="24"/>
          <w:szCs w:val="24"/>
        </w:rPr>
        <w:t>k</w:t>
      </w:r>
      <w:r w:rsidRPr="00E84BE0">
        <w:rPr>
          <w:rFonts w:ascii="Times New Roman" w:hAnsi="Times New Roman" w:cs="Times New Roman"/>
          <w:sz w:val="24"/>
          <w:szCs w:val="24"/>
        </w:rPr>
        <w:t>) and (</w:t>
      </w:r>
      <w:r w:rsidRPr="00E84BE0">
        <w:rPr>
          <w:rFonts w:ascii="Times New Roman" w:hAnsi="Times New Roman" w:cs="Times New Roman"/>
          <w:b/>
          <w:bCs/>
          <w:sz w:val="24"/>
          <w:szCs w:val="24"/>
        </w:rPr>
        <w:t>l</w:t>
      </w:r>
      <w:r w:rsidRPr="00E84BE0">
        <w:rPr>
          <w:rFonts w:ascii="Times New Roman" w:hAnsi="Times New Roman" w:cs="Times New Roman"/>
          <w:sz w:val="24"/>
          <w:szCs w:val="24"/>
        </w:rPr>
        <w:t>); (</w:t>
      </w:r>
      <w:r w:rsidRPr="00E84BE0">
        <w:rPr>
          <w:rFonts w:ascii="Times New Roman" w:hAnsi="Times New Roman" w:cs="Times New Roman"/>
          <w:b/>
          <w:bCs/>
          <w:sz w:val="24"/>
          <w:szCs w:val="24"/>
        </w:rPr>
        <w:t>f</w:t>
      </w:r>
      <w:r w:rsidRPr="00E84BE0">
        <w:rPr>
          <w:rFonts w:ascii="Times New Roman" w:hAnsi="Times New Roman" w:cs="Times New Roman"/>
          <w:sz w:val="24"/>
          <w:szCs w:val="24"/>
        </w:rPr>
        <w:t>)~(</w:t>
      </w:r>
      <w:r w:rsidRPr="00E84BE0">
        <w:rPr>
          <w:rFonts w:ascii="Times New Roman" w:hAnsi="Times New Roman" w:cs="Times New Roman"/>
          <w:b/>
          <w:bCs/>
          <w:sz w:val="24"/>
          <w:szCs w:val="24"/>
        </w:rPr>
        <w:t>j</w:t>
      </w:r>
      <w:r w:rsidRPr="00E84BE0">
        <w:rPr>
          <w:rFonts w:ascii="Times New Roman" w:hAnsi="Times New Roman" w:cs="Times New Roman"/>
          <w:sz w:val="24"/>
          <w:szCs w:val="24"/>
        </w:rPr>
        <w:t>) phase distribution characterized by the BSE images of Zr</w:t>
      </w:r>
      <w:r w:rsidRPr="00E84BE0">
        <w:rPr>
          <w:rFonts w:ascii="Times New Roman" w:hAnsi="Times New Roman" w:cs="Times New Roman"/>
          <w:sz w:val="24"/>
          <w:szCs w:val="24"/>
          <w:vertAlign w:val="subscript"/>
        </w:rPr>
        <w:t>1-4x</w:t>
      </w:r>
      <w:r w:rsidRPr="00E84BE0">
        <w:rPr>
          <w:rFonts w:ascii="Times New Roman" w:hAnsi="Times New Roman" w:cs="Times New Roman"/>
          <w:sz w:val="24"/>
          <w:szCs w:val="24"/>
        </w:rPr>
        <w:t>Y</w:t>
      </w:r>
      <w:r w:rsidRPr="00E84BE0">
        <w:rPr>
          <w:rFonts w:ascii="Times New Roman" w:hAnsi="Times New Roman" w:cs="Times New Roman"/>
          <w:sz w:val="24"/>
          <w:szCs w:val="24"/>
          <w:vertAlign w:val="subscript"/>
        </w:rPr>
        <w:t>x</w:t>
      </w:r>
      <w:r w:rsidRPr="00E84BE0">
        <w:rPr>
          <w:rFonts w:ascii="Times New Roman" w:hAnsi="Times New Roman" w:cs="Times New Roman"/>
          <w:sz w:val="24"/>
          <w:szCs w:val="24"/>
        </w:rPr>
        <w:t>Yb</w:t>
      </w:r>
      <w:r w:rsidRPr="00E84BE0">
        <w:rPr>
          <w:rFonts w:ascii="Times New Roman" w:hAnsi="Times New Roman" w:cs="Times New Roman"/>
          <w:sz w:val="24"/>
          <w:szCs w:val="24"/>
          <w:vertAlign w:val="subscript"/>
        </w:rPr>
        <w:t>x</w:t>
      </w:r>
      <w:r w:rsidRPr="00E84BE0">
        <w:rPr>
          <w:rFonts w:ascii="Times New Roman" w:hAnsi="Times New Roman" w:cs="Times New Roman"/>
          <w:sz w:val="24"/>
          <w:szCs w:val="24"/>
        </w:rPr>
        <w:t>Ta</w:t>
      </w:r>
      <w:r w:rsidRPr="00E84BE0">
        <w:rPr>
          <w:rFonts w:ascii="Times New Roman" w:hAnsi="Times New Roman" w:cs="Times New Roman"/>
          <w:sz w:val="24"/>
          <w:szCs w:val="24"/>
          <w:vertAlign w:val="subscript"/>
        </w:rPr>
        <w:t>x</w:t>
      </w:r>
      <w:r w:rsidRPr="00E84BE0">
        <w:rPr>
          <w:rFonts w:ascii="Times New Roman" w:hAnsi="Times New Roman" w:cs="Times New Roman"/>
          <w:sz w:val="24"/>
          <w:szCs w:val="24"/>
        </w:rPr>
        <w:t>Nb</w:t>
      </w:r>
      <w:r w:rsidRPr="00E84BE0">
        <w:rPr>
          <w:rFonts w:ascii="Times New Roman" w:hAnsi="Times New Roman" w:cs="Times New Roman"/>
          <w:sz w:val="24"/>
          <w:szCs w:val="24"/>
          <w:vertAlign w:val="subscript"/>
        </w:rPr>
        <w:t>x</w:t>
      </w:r>
      <w:r w:rsidRPr="00E84BE0">
        <w:rPr>
          <w:rFonts w:ascii="Times New Roman" w:hAnsi="Times New Roman" w:cs="Times New Roman"/>
          <w:sz w:val="24"/>
          <w:szCs w:val="24"/>
        </w:rPr>
        <w:t>O</w:t>
      </w:r>
      <w:r w:rsidRPr="00E84BE0">
        <w:rPr>
          <w:rFonts w:ascii="Times New Roman" w:hAnsi="Times New Roman" w:cs="Times New Roman"/>
          <w:sz w:val="24"/>
          <w:szCs w:val="24"/>
          <w:vertAlign w:val="subscript"/>
        </w:rPr>
        <w:t>2</w:t>
      </w:r>
      <w:r w:rsidRPr="00E84BE0">
        <w:rPr>
          <w:rFonts w:ascii="Times New Roman" w:hAnsi="Times New Roman" w:cs="Times New Roman"/>
          <w:sz w:val="24"/>
          <w:szCs w:val="24"/>
        </w:rPr>
        <w:t xml:space="preserve"> oxides.</w:t>
      </w:r>
    </w:p>
    <w:p w14:paraId="5D9A8E8D" w14:textId="77777777" w:rsidR="006A0ACE" w:rsidRPr="00E84BE0" w:rsidRDefault="006A0ACE" w:rsidP="006A0ACE">
      <w:pPr>
        <w:spacing w:line="360" w:lineRule="auto"/>
        <w:rPr>
          <w:rFonts w:ascii="Times New Roman" w:eastAsia="AdvTimes" w:hAnsi="Times New Roman" w:cs="Times New Roman"/>
          <w:b/>
          <w:sz w:val="24"/>
          <w:szCs w:val="24"/>
        </w:rPr>
      </w:pPr>
    </w:p>
    <w:p w14:paraId="0D5B8DEB" w14:textId="77777777" w:rsidR="006A0ACE" w:rsidRPr="00E84BE0" w:rsidRDefault="006A0ACE" w:rsidP="006A0ACE">
      <w:pPr>
        <w:widowControl/>
        <w:jc w:val="left"/>
        <w:rPr>
          <w:rFonts w:ascii="Times New Roman" w:eastAsia="AdvTimes" w:hAnsi="Times New Roman" w:cs="Times New Roman"/>
          <w:b/>
          <w:sz w:val="24"/>
          <w:szCs w:val="24"/>
        </w:rPr>
      </w:pPr>
    </w:p>
    <w:p w14:paraId="0C6029EB" w14:textId="77777777" w:rsidR="006A0ACE" w:rsidRPr="00E84BE0" w:rsidRDefault="006A0ACE" w:rsidP="006A0ACE">
      <w:pPr>
        <w:widowControl/>
        <w:jc w:val="center"/>
        <w:rPr>
          <w:rFonts w:ascii="Times New Roman" w:eastAsia="AdvTimes" w:hAnsi="Times New Roman" w:cs="Times New Roman"/>
          <w:b/>
          <w:sz w:val="24"/>
          <w:szCs w:val="24"/>
        </w:rPr>
      </w:pPr>
      <w:r w:rsidRPr="00E84BE0">
        <w:rPr>
          <w:rFonts w:ascii="Times New Roman" w:eastAsia="AdvTimes" w:hAnsi="Times New Roman" w:cs="Times New Roman"/>
          <w:b/>
          <w:sz w:val="24"/>
          <w:szCs w:val="24"/>
        </w:rPr>
        <w:br w:type="page"/>
      </w:r>
    </w:p>
    <w:p w14:paraId="6034E307" w14:textId="77777777" w:rsidR="006A0ACE" w:rsidRPr="00E84BE0" w:rsidRDefault="006A0ACE" w:rsidP="006A0ACE">
      <w:pPr>
        <w:spacing w:line="360" w:lineRule="auto"/>
        <w:rPr>
          <w:rFonts w:ascii="Times New Roman" w:eastAsia="MS Mincho" w:hAnsi="Times New Roman" w:cs="Arial"/>
          <w:b/>
          <w:sz w:val="24"/>
          <w:szCs w:val="24"/>
          <w:lang w:eastAsia="ja-JP"/>
        </w:rPr>
      </w:pPr>
      <w:r w:rsidRPr="00E84BE0">
        <w:rPr>
          <w:rFonts w:ascii="Times New Roman" w:eastAsia="AdvTimes" w:hAnsi="Times New Roman" w:cs="Times New Roman"/>
          <w:b/>
          <w:sz w:val="24"/>
          <w:szCs w:val="24"/>
        </w:rPr>
        <w:lastRenderedPageBreak/>
        <w:t>Section</w:t>
      </w:r>
      <w:r w:rsidRPr="00E84BE0">
        <w:rPr>
          <w:rFonts w:ascii="Times New Roman" w:eastAsia="MS Mincho" w:hAnsi="Times New Roman" w:cs="Arial"/>
          <w:b/>
          <w:sz w:val="24"/>
          <w:szCs w:val="24"/>
          <w:lang w:eastAsia="ja-JP"/>
        </w:rPr>
        <w:t xml:space="preserve"> 3: </w:t>
      </w:r>
      <w:r w:rsidRPr="00E84BE0">
        <w:rPr>
          <w:rFonts w:ascii="Times New Roman" w:eastAsia="AdvTimes" w:hAnsi="Times New Roman" w:cs="Times New Roman"/>
          <w:b/>
          <w:sz w:val="24"/>
          <w:szCs w:val="24"/>
        </w:rPr>
        <w:t>Thermal diffusivity</w:t>
      </w:r>
      <w:r w:rsidRPr="00E84BE0">
        <w:rPr>
          <w:rFonts w:ascii="Times New Roman" w:eastAsia="MS Mincho" w:hAnsi="Times New Roman" w:cs="Arial"/>
          <w:b/>
          <w:sz w:val="24"/>
          <w:szCs w:val="24"/>
          <w:lang w:eastAsia="ja-JP"/>
        </w:rPr>
        <w:t xml:space="preserve"> and </w:t>
      </w:r>
      <w:r w:rsidRPr="00E84BE0">
        <w:rPr>
          <w:rFonts w:ascii="Times New Roman" w:eastAsia="AdvTimes" w:hAnsi="Times New Roman" w:cs="Times New Roman"/>
          <w:b/>
          <w:sz w:val="24"/>
          <w:szCs w:val="24"/>
        </w:rPr>
        <w:t>heat capacity</w:t>
      </w:r>
    </w:p>
    <w:p w14:paraId="67F66865" w14:textId="4646E54A" w:rsidR="006A0ACE" w:rsidRPr="00E84BE0" w:rsidRDefault="006A0ACE" w:rsidP="006A0ACE">
      <w:pPr>
        <w:widowControl/>
        <w:spacing w:line="360" w:lineRule="auto"/>
        <w:ind w:firstLineChars="177" w:firstLine="425"/>
        <w:rPr>
          <w:rFonts w:ascii="Times New Roman" w:hAnsi="Times New Roman" w:cs="Times New Roman"/>
          <w:sz w:val="24"/>
          <w:szCs w:val="24"/>
        </w:rPr>
      </w:pPr>
      <w:r w:rsidRPr="00E84BE0">
        <w:rPr>
          <w:rFonts w:ascii="Times New Roman" w:hAnsi="Times New Roman" w:hint="eastAsia"/>
          <w:sz w:val="24"/>
          <w:szCs w:val="24"/>
        </w:rPr>
        <w:t>T</w:t>
      </w:r>
      <w:r w:rsidRPr="00E84BE0">
        <w:rPr>
          <w:rFonts w:ascii="Times New Roman" w:hAnsi="Times New Roman"/>
          <w:sz w:val="24"/>
          <w:szCs w:val="24"/>
        </w:rPr>
        <w:t xml:space="preserve">he variations of thermal diffusivities with temperature for </w:t>
      </w:r>
      <w:r w:rsidRPr="00E84BE0">
        <w:rPr>
          <w:rFonts w:ascii="Times New Roman" w:hAnsi="Times New Roman" w:cs="Times New Roman"/>
          <w:sz w:val="24"/>
          <w:szCs w:val="24"/>
        </w:rPr>
        <w:t>Zr</w:t>
      </w:r>
      <w:r w:rsidRPr="00E84BE0">
        <w:rPr>
          <w:rFonts w:ascii="Times New Roman" w:hAnsi="Times New Roman" w:cs="Times New Roman"/>
          <w:sz w:val="24"/>
          <w:szCs w:val="24"/>
          <w:vertAlign w:val="subscript"/>
        </w:rPr>
        <w:t>1-4x</w:t>
      </w:r>
      <w:r w:rsidRPr="00E84BE0">
        <w:rPr>
          <w:rFonts w:ascii="Times New Roman" w:hAnsi="Times New Roman" w:cs="Times New Roman"/>
          <w:sz w:val="24"/>
          <w:szCs w:val="24"/>
        </w:rPr>
        <w:t>Y</w:t>
      </w:r>
      <w:r w:rsidRPr="00E84BE0">
        <w:rPr>
          <w:rFonts w:ascii="Times New Roman" w:hAnsi="Times New Roman" w:cs="Times New Roman"/>
          <w:sz w:val="24"/>
          <w:szCs w:val="24"/>
          <w:vertAlign w:val="subscript"/>
        </w:rPr>
        <w:t>x</w:t>
      </w:r>
      <w:r w:rsidRPr="00E84BE0">
        <w:rPr>
          <w:rFonts w:ascii="Times New Roman" w:hAnsi="Times New Roman" w:cs="Times New Roman"/>
          <w:sz w:val="24"/>
          <w:szCs w:val="24"/>
        </w:rPr>
        <w:t>Yb</w:t>
      </w:r>
      <w:r w:rsidRPr="00E84BE0">
        <w:rPr>
          <w:rFonts w:ascii="Times New Roman" w:hAnsi="Times New Roman" w:cs="Times New Roman"/>
          <w:sz w:val="24"/>
          <w:szCs w:val="24"/>
          <w:vertAlign w:val="subscript"/>
        </w:rPr>
        <w:t>x</w:t>
      </w:r>
      <w:r w:rsidRPr="00E84BE0">
        <w:rPr>
          <w:rFonts w:ascii="Times New Roman" w:hAnsi="Times New Roman" w:cs="Times New Roman"/>
          <w:sz w:val="24"/>
          <w:szCs w:val="24"/>
        </w:rPr>
        <w:t>Ta</w:t>
      </w:r>
      <w:r w:rsidRPr="00E84BE0">
        <w:rPr>
          <w:rFonts w:ascii="Times New Roman" w:hAnsi="Times New Roman" w:cs="Times New Roman"/>
          <w:sz w:val="24"/>
          <w:szCs w:val="24"/>
          <w:vertAlign w:val="subscript"/>
        </w:rPr>
        <w:t>x</w:t>
      </w:r>
      <w:r w:rsidRPr="00E84BE0">
        <w:rPr>
          <w:rFonts w:ascii="Times New Roman" w:hAnsi="Times New Roman" w:cs="Times New Roman"/>
          <w:sz w:val="24"/>
          <w:szCs w:val="24"/>
        </w:rPr>
        <w:t>Nb</w:t>
      </w:r>
      <w:r w:rsidRPr="00E84BE0">
        <w:rPr>
          <w:rFonts w:ascii="Times New Roman" w:hAnsi="Times New Roman" w:cs="Times New Roman"/>
          <w:sz w:val="24"/>
          <w:szCs w:val="24"/>
          <w:vertAlign w:val="subscript"/>
        </w:rPr>
        <w:t>x</w:t>
      </w:r>
      <w:r w:rsidRPr="00E84BE0">
        <w:rPr>
          <w:rFonts w:ascii="Times New Roman" w:hAnsi="Times New Roman" w:cs="Times New Roman"/>
          <w:sz w:val="24"/>
          <w:szCs w:val="24"/>
        </w:rPr>
        <w:t>O</w:t>
      </w:r>
      <w:r w:rsidRPr="00E84BE0">
        <w:rPr>
          <w:rFonts w:ascii="Times New Roman" w:hAnsi="Times New Roman" w:cs="Times New Roman"/>
          <w:sz w:val="24"/>
          <w:szCs w:val="24"/>
          <w:vertAlign w:val="subscript"/>
        </w:rPr>
        <w:t>2</w:t>
      </w:r>
      <w:r w:rsidRPr="00E84BE0">
        <w:rPr>
          <w:rFonts w:ascii="Times New Roman" w:hAnsi="Times New Roman" w:cs="Times New Roman"/>
          <w:sz w:val="24"/>
          <w:szCs w:val="24"/>
        </w:rPr>
        <w:t xml:space="preserve"> oxides were shown in Fig.S2a. These thermal diffusivities seem to be temperature-independent for all samples up to 600 </w:t>
      </w:r>
      <w:r w:rsidRPr="00E84BE0">
        <w:rPr>
          <w:rFonts w:ascii="Times New Roman" w:hAnsi="Times New Roman"/>
          <w:sz w:val="24"/>
          <w:szCs w:val="24"/>
        </w:rPr>
        <w:t xml:space="preserve">°C. The increase of thermal </w:t>
      </w:r>
      <w:r w:rsidRPr="00E84BE0">
        <w:rPr>
          <w:rFonts w:ascii="Times New Roman" w:hAnsi="Times New Roman" w:cs="Times New Roman"/>
          <w:sz w:val="24"/>
          <w:szCs w:val="24"/>
        </w:rPr>
        <w:t xml:space="preserve">diffusivities at temperature exceed 600 </w:t>
      </w:r>
      <w:r w:rsidRPr="00E84BE0">
        <w:rPr>
          <w:rFonts w:ascii="Times New Roman" w:hAnsi="Times New Roman"/>
          <w:sz w:val="24"/>
          <w:szCs w:val="24"/>
        </w:rPr>
        <w:t xml:space="preserve">°C may be attributed to the buildup of thermal radiation inside the material. t-2 sample with single </w:t>
      </w:r>
      <w:r w:rsidRPr="00E84BE0">
        <w:rPr>
          <w:rFonts w:ascii="Times New Roman" w:hAnsi="Times New Roman" w:cs="Times New Roman"/>
          <w:sz w:val="24"/>
          <w:szCs w:val="24"/>
        </w:rPr>
        <w:t>T-ABO</w:t>
      </w:r>
      <w:r w:rsidRPr="00E84BE0">
        <w:rPr>
          <w:rFonts w:ascii="Times New Roman" w:hAnsi="Times New Roman" w:cs="Times New Roman"/>
          <w:sz w:val="24"/>
          <w:szCs w:val="24"/>
          <w:vertAlign w:val="subscript"/>
        </w:rPr>
        <w:t>4</w:t>
      </w:r>
      <w:r w:rsidRPr="00E84BE0">
        <w:rPr>
          <w:rFonts w:ascii="Times New Roman" w:hAnsi="Times New Roman" w:cs="Times New Roman"/>
          <w:sz w:val="24"/>
          <w:szCs w:val="24"/>
        </w:rPr>
        <w:t>(ZrO</w:t>
      </w:r>
      <w:r w:rsidRPr="00E84BE0">
        <w:rPr>
          <w:rFonts w:ascii="Times New Roman" w:hAnsi="Times New Roman" w:cs="Times New Roman"/>
          <w:sz w:val="24"/>
          <w:szCs w:val="24"/>
          <w:vertAlign w:val="subscript"/>
        </w:rPr>
        <w:t>2</w:t>
      </w:r>
      <w:r w:rsidRPr="00E84BE0">
        <w:rPr>
          <w:rFonts w:ascii="Times New Roman" w:hAnsi="Times New Roman" w:cs="Times New Roman"/>
          <w:sz w:val="24"/>
          <w:szCs w:val="24"/>
        </w:rPr>
        <w:t>) phase showed a highest thermal diffusivity. The thermal diffusivity gradually decreased with the increasing content of t-ZrO</w:t>
      </w:r>
      <w:r w:rsidRPr="00E84BE0">
        <w:rPr>
          <w:rFonts w:ascii="Times New Roman" w:hAnsi="Times New Roman" w:cs="Times New Roman"/>
          <w:sz w:val="24"/>
          <w:szCs w:val="24"/>
          <w:vertAlign w:val="subscript"/>
        </w:rPr>
        <w:t>2</w:t>
      </w:r>
      <w:r w:rsidRPr="00E84BE0">
        <w:rPr>
          <w:rFonts w:ascii="Times New Roman" w:hAnsi="Times New Roman" w:cs="Times New Roman"/>
          <w:sz w:val="24"/>
          <w:szCs w:val="24"/>
        </w:rPr>
        <w:t>(ABO</w:t>
      </w:r>
      <w:r w:rsidRPr="00E84BE0">
        <w:rPr>
          <w:rFonts w:ascii="Times New Roman" w:hAnsi="Times New Roman" w:cs="Times New Roman"/>
          <w:sz w:val="24"/>
          <w:szCs w:val="24"/>
          <w:vertAlign w:val="subscript"/>
        </w:rPr>
        <w:t>4</w:t>
      </w:r>
      <w:r w:rsidRPr="00E84BE0">
        <w:rPr>
          <w:rFonts w:ascii="Times New Roman" w:hAnsi="Times New Roman" w:cs="Times New Roman"/>
          <w:sz w:val="24"/>
          <w:szCs w:val="24"/>
        </w:rPr>
        <w:t>) phase from t-2 to t-5 sample.</w:t>
      </w:r>
    </w:p>
    <w:p w14:paraId="730FD742" w14:textId="28D715F6" w:rsidR="006A0ACE" w:rsidRPr="00E84BE0" w:rsidRDefault="006A0ACE" w:rsidP="006A0ACE">
      <w:pPr>
        <w:widowControl/>
        <w:spacing w:line="360" w:lineRule="auto"/>
        <w:ind w:firstLineChars="177" w:firstLine="425"/>
        <w:rPr>
          <w:rFonts w:ascii="Times New Roman" w:hAnsi="Times New Roman" w:cs="Times New Roman"/>
          <w:sz w:val="24"/>
          <w:szCs w:val="24"/>
        </w:rPr>
      </w:pPr>
      <w:r w:rsidRPr="00E84BE0">
        <w:rPr>
          <w:rFonts w:ascii="Times New Roman" w:hAnsi="Times New Roman" w:cs="Times New Roman"/>
          <w:sz w:val="24"/>
          <w:szCs w:val="24"/>
        </w:rPr>
        <w:t>Specific heat capacity of Zr</w:t>
      </w:r>
      <w:r w:rsidRPr="00E84BE0">
        <w:rPr>
          <w:rFonts w:ascii="Times New Roman" w:hAnsi="Times New Roman" w:cs="Times New Roman"/>
          <w:sz w:val="24"/>
          <w:szCs w:val="24"/>
          <w:vertAlign w:val="subscript"/>
        </w:rPr>
        <w:t>1-4x</w:t>
      </w:r>
      <w:r w:rsidRPr="00E84BE0">
        <w:rPr>
          <w:rFonts w:ascii="Times New Roman" w:hAnsi="Times New Roman" w:cs="Times New Roman"/>
          <w:sz w:val="24"/>
          <w:szCs w:val="24"/>
        </w:rPr>
        <w:t>Y</w:t>
      </w:r>
      <w:r w:rsidRPr="00E84BE0">
        <w:rPr>
          <w:rFonts w:ascii="Times New Roman" w:hAnsi="Times New Roman" w:cs="Times New Roman"/>
          <w:sz w:val="24"/>
          <w:szCs w:val="24"/>
          <w:vertAlign w:val="subscript"/>
        </w:rPr>
        <w:t>x</w:t>
      </w:r>
      <w:r w:rsidRPr="00E84BE0">
        <w:rPr>
          <w:rFonts w:ascii="Times New Roman" w:hAnsi="Times New Roman" w:cs="Times New Roman"/>
          <w:sz w:val="24"/>
          <w:szCs w:val="24"/>
        </w:rPr>
        <w:t>Yb</w:t>
      </w:r>
      <w:r w:rsidRPr="00E84BE0">
        <w:rPr>
          <w:rFonts w:ascii="Times New Roman" w:hAnsi="Times New Roman" w:cs="Times New Roman"/>
          <w:sz w:val="24"/>
          <w:szCs w:val="24"/>
          <w:vertAlign w:val="subscript"/>
        </w:rPr>
        <w:t>x</w:t>
      </w:r>
      <w:r w:rsidRPr="00E84BE0">
        <w:rPr>
          <w:rFonts w:ascii="Times New Roman" w:hAnsi="Times New Roman" w:cs="Times New Roman"/>
          <w:sz w:val="24"/>
          <w:szCs w:val="24"/>
        </w:rPr>
        <w:t>Ta</w:t>
      </w:r>
      <w:r w:rsidRPr="00E84BE0">
        <w:rPr>
          <w:rFonts w:ascii="Times New Roman" w:hAnsi="Times New Roman" w:cs="Times New Roman"/>
          <w:sz w:val="24"/>
          <w:szCs w:val="24"/>
          <w:vertAlign w:val="subscript"/>
        </w:rPr>
        <w:t>x</w:t>
      </w:r>
      <w:r w:rsidRPr="00E84BE0">
        <w:rPr>
          <w:rFonts w:ascii="Times New Roman" w:hAnsi="Times New Roman" w:cs="Times New Roman"/>
          <w:sz w:val="24"/>
          <w:szCs w:val="24"/>
        </w:rPr>
        <w:t>Nb</w:t>
      </w:r>
      <w:r w:rsidRPr="00E84BE0">
        <w:rPr>
          <w:rFonts w:ascii="Times New Roman" w:hAnsi="Times New Roman" w:cs="Times New Roman"/>
          <w:sz w:val="24"/>
          <w:szCs w:val="24"/>
          <w:vertAlign w:val="subscript"/>
        </w:rPr>
        <w:t>x</w:t>
      </w:r>
      <w:r w:rsidRPr="00E84BE0">
        <w:rPr>
          <w:rFonts w:ascii="Times New Roman" w:hAnsi="Times New Roman" w:cs="Times New Roman"/>
          <w:sz w:val="24"/>
          <w:szCs w:val="24"/>
        </w:rPr>
        <w:t>O</w:t>
      </w:r>
      <w:r w:rsidRPr="00E84BE0">
        <w:rPr>
          <w:rFonts w:ascii="Times New Roman" w:hAnsi="Times New Roman" w:cs="Times New Roman"/>
          <w:sz w:val="24"/>
          <w:szCs w:val="24"/>
          <w:vertAlign w:val="subscript"/>
        </w:rPr>
        <w:t>2</w:t>
      </w:r>
      <w:r w:rsidRPr="00E84BE0">
        <w:rPr>
          <w:rFonts w:ascii="Times New Roman" w:hAnsi="Times New Roman" w:cs="Times New Roman"/>
          <w:sz w:val="24"/>
          <w:szCs w:val="24"/>
        </w:rPr>
        <w:t xml:space="preserve"> oxides were plotted in Fig.S2b. The values of tetragonal oxides increased with the temperature from 100 </w:t>
      </w:r>
      <w:r w:rsidRPr="00E84BE0">
        <w:rPr>
          <w:rFonts w:ascii="Times New Roman" w:hAnsi="Times New Roman"/>
          <w:sz w:val="24"/>
          <w:szCs w:val="24"/>
        </w:rPr>
        <w:t>°C</w:t>
      </w:r>
      <w:r w:rsidRPr="00E84BE0">
        <w:rPr>
          <w:rFonts w:ascii="Times New Roman" w:hAnsi="Times New Roman" w:cs="Times New Roman"/>
          <w:sz w:val="24"/>
          <w:szCs w:val="24"/>
        </w:rPr>
        <w:t xml:space="preserve"> to 900 </w:t>
      </w:r>
      <w:r w:rsidRPr="00E84BE0">
        <w:rPr>
          <w:rFonts w:ascii="Times New Roman" w:hAnsi="Times New Roman"/>
          <w:sz w:val="24"/>
          <w:szCs w:val="24"/>
        </w:rPr>
        <w:t>°C</w:t>
      </w:r>
      <w:r w:rsidRPr="00E84BE0">
        <w:rPr>
          <w:rFonts w:ascii="Times New Roman" w:hAnsi="Times New Roman" w:cs="Times New Roman"/>
          <w:sz w:val="24"/>
          <w:szCs w:val="24"/>
        </w:rPr>
        <w:t>, while an inversely proportional relationship was found between heat capacity and temperature of cubic high-entropy oxides. The decrease of heat capacity of cubic HEOs with temperature led to a comparatively lower thermal conductivity (</w:t>
      </w:r>
      <w:r w:rsidRPr="00E84BE0">
        <w:rPr>
          <w:rFonts w:ascii="Times New Roman" w:hAnsi="Times New Roman" w:cs="Times New Roman" w:hint="eastAsia"/>
          <w:bCs/>
          <w:sz w:val="24"/>
          <w:szCs w:val="24"/>
        </w:rPr>
        <w:t>~</w:t>
      </w:r>
      <w:r w:rsidRPr="00E84BE0">
        <w:rPr>
          <w:rFonts w:ascii="Times New Roman" w:hAnsi="Times New Roman" w:cs="Times New Roman"/>
          <w:bCs/>
          <w:sz w:val="24"/>
          <w:szCs w:val="24"/>
        </w:rPr>
        <w:t>0.83 W mK</w:t>
      </w:r>
      <w:r w:rsidRPr="00E84BE0">
        <w:rPr>
          <w:rFonts w:ascii="Times New Roman" w:hAnsi="Times New Roman" w:cs="Times New Roman"/>
          <w:bCs/>
          <w:sz w:val="24"/>
          <w:szCs w:val="24"/>
          <w:vertAlign w:val="superscript"/>
        </w:rPr>
        <w:t>-1</w:t>
      </w:r>
      <w:r w:rsidRPr="00E84BE0">
        <w:rPr>
          <w:rFonts w:ascii="Times New Roman" w:hAnsi="Times New Roman" w:cs="Times New Roman"/>
          <w:sz w:val="24"/>
          <w:szCs w:val="24"/>
        </w:rPr>
        <w:t>). There seems to be a trend that heat capacity increases with increasing number of light ions (Zr), consistent with the YO</w:t>
      </w:r>
      <w:r w:rsidRPr="00E84BE0">
        <w:rPr>
          <w:rFonts w:ascii="Times New Roman" w:hAnsi="Times New Roman" w:cs="Times New Roman"/>
          <w:sz w:val="24"/>
          <w:szCs w:val="24"/>
          <w:vertAlign w:val="subscript"/>
        </w:rPr>
        <w:t>1.5</w:t>
      </w:r>
      <w:r w:rsidRPr="00E84BE0">
        <w:rPr>
          <w:rFonts w:ascii="Times New Roman" w:hAnsi="Times New Roman" w:cs="Times New Roman"/>
          <w:sz w:val="24"/>
          <w:szCs w:val="24"/>
        </w:rPr>
        <w:t>-TaO</w:t>
      </w:r>
      <w:r w:rsidRPr="00E84BE0">
        <w:rPr>
          <w:rFonts w:ascii="Times New Roman" w:hAnsi="Times New Roman" w:cs="Times New Roman"/>
          <w:sz w:val="24"/>
          <w:szCs w:val="24"/>
          <w:vertAlign w:val="subscript"/>
        </w:rPr>
        <w:t>2.5</w:t>
      </w:r>
      <w:r w:rsidRPr="00E84BE0">
        <w:rPr>
          <w:rFonts w:ascii="Times New Roman" w:hAnsi="Times New Roman" w:cs="Times New Roman"/>
          <w:sz w:val="24"/>
          <w:szCs w:val="24"/>
        </w:rPr>
        <w:t>-ZrO</w:t>
      </w:r>
      <w:r w:rsidRPr="00E84BE0">
        <w:rPr>
          <w:rFonts w:ascii="Times New Roman" w:hAnsi="Times New Roman" w:cs="Times New Roman"/>
          <w:sz w:val="24"/>
          <w:szCs w:val="24"/>
          <w:vertAlign w:val="subscript"/>
        </w:rPr>
        <w:t>2</w:t>
      </w:r>
      <w:r w:rsidRPr="00E84BE0">
        <w:rPr>
          <w:rFonts w:ascii="Times New Roman" w:hAnsi="Times New Roman" w:cs="Times New Roman"/>
          <w:sz w:val="24"/>
          <w:szCs w:val="24"/>
        </w:rPr>
        <w:t xml:space="preserve"> system [2]. </w:t>
      </w:r>
    </w:p>
    <w:p w14:paraId="41C206BF" w14:textId="77777777" w:rsidR="006A0ACE" w:rsidRPr="00E84BE0" w:rsidRDefault="006A0ACE" w:rsidP="006A0ACE">
      <w:pPr>
        <w:widowControl/>
        <w:spacing w:line="360" w:lineRule="auto"/>
        <w:rPr>
          <w:rFonts w:ascii="Times New Roman" w:hAnsi="Times New Roman"/>
          <w:sz w:val="24"/>
          <w:szCs w:val="24"/>
        </w:rPr>
      </w:pPr>
      <w:r w:rsidRPr="00E84BE0">
        <w:rPr>
          <w:rFonts w:ascii="Times New Roman" w:hAnsi="Times New Roman"/>
          <w:noProof/>
          <w:sz w:val="24"/>
          <w:szCs w:val="24"/>
        </w:rPr>
        <w:drawing>
          <wp:inline distT="0" distB="0" distL="0" distR="0" wp14:anchorId="210E9534" wp14:editId="477EA489">
            <wp:extent cx="5252720" cy="204152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cstate="hqprint">
                      <a:extLst>
                        <a:ext uri="{28A0092B-C50C-407E-A947-70E740481C1C}">
                          <a14:useLocalDpi xmlns:a14="http://schemas.microsoft.com/office/drawing/2010/main" val="0"/>
                        </a:ext>
                      </a:extLst>
                    </a:blip>
                    <a:srcRect/>
                    <a:stretch>
                      <a:fillRect/>
                    </a:stretch>
                  </pic:blipFill>
                  <pic:spPr bwMode="auto">
                    <a:xfrm>
                      <a:off x="0" y="0"/>
                      <a:ext cx="5252720" cy="2041525"/>
                    </a:xfrm>
                    <a:prstGeom prst="rect">
                      <a:avLst/>
                    </a:prstGeom>
                    <a:noFill/>
                    <a:ln>
                      <a:noFill/>
                    </a:ln>
                  </pic:spPr>
                </pic:pic>
              </a:graphicData>
            </a:graphic>
          </wp:inline>
        </w:drawing>
      </w:r>
    </w:p>
    <w:p w14:paraId="4B89AC52" w14:textId="77777777" w:rsidR="006A0ACE" w:rsidRPr="00E84BE0" w:rsidRDefault="006A0ACE" w:rsidP="006A0ACE">
      <w:pPr>
        <w:widowControl/>
        <w:spacing w:line="360" w:lineRule="auto"/>
        <w:rPr>
          <w:rFonts w:ascii="Times New Roman" w:hAnsi="Times New Roman" w:cs="Times New Roman"/>
          <w:bCs/>
          <w:sz w:val="24"/>
          <w:szCs w:val="24"/>
        </w:rPr>
      </w:pPr>
      <w:bookmarkStart w:id="7" w:name="_Hlk48562258"/>
      <w:r w:rsidRPr="00E84BE0">
        <w:rPr>
          <w:rFonts w:ascii="Times New Roman" w:hAnsi="Times New Roman" w:cs="Times New Roman"/>
          <w:b/>
          <w:bCs/>
          <w:sz w:val="24"/>
          <w:szCs w:val="24"/>
        </w:rPr>
        <w:t>Figure. S2</w:t>
      </w:r>
      <w:r w:rsidRPr="00E84BE0">
        <w:rPr>
          <w:rFonts w:ascii="Times New Roman" w:eastAsia="等线" w:hAnsi="Times New Roman" w:cs="Times New Roman"/>
          <w:b/>
          <w:bCs/>
          <w:sz w:val="24"/>
          <w:szCs w:val="24"/>
        </w:rPr>
        <w:t>│</w:t>
      </w:r>
      <w:r w:rsidRPr="00E84BE0">
        <w:rPr>
          <w:rFonts w:ascii="Times New Roman" w:eastAsia="AdvTimes" w:hAnsi="Times New Roman" w:cs="Times New Roman"/>
          <w:b/>
          <w:sz w:val="24"/>
          <w:szCs w:val="24"/>
        </w:rPr>
        <w:t>Thermal diffusivity and heat capacity.</w:t>
      </w:r>
      <w:r w:rsidRPr="00E84BE0">
        <w:rPr>
          <w:rFonts w:ascii="Times New Roman" w:hAnsi="Times New Roman" w:cs="Times New Roman"/>
          <w:sz w:val="24"/>
          <w:szCs w:val="24"/>
        </w:rPr>
        <w:t xml:space="preserve"> (</w:t>
      </w:r>
      <w:r w:rsidRPr="00E84BE0">
        <w:rPr>
          <w:rFonts w:ascii="Times New Roman" w:hAnsi="Times New Roman" w:cs="Times New Roman"/>
          <w:b/>
          <w:bCs/>
          <w:sz w:val="24"/>
          <w:szCs w:val="24"/>
        </w:rPr>
        <w:t>a</w:t>
      </w:r>
      <w:r w:rsidRPr="00E84BE0">
        <w:rPr>
          <w:rFonts w:ascii="Times New Roman" w:hAnsi="Times New Roman" w:cs="Times New Roman"/>
          <w:sz w:val="24"/>
          <w:szCs w:val="24"/>
        </w:rPr>
        <w:t>) Experimental thermal diffusivities of Zr</w:t>
      </w:r>
      <w:r w:rsidRPr="00E84BE0">
        <w:rPr>
          <w:rFonts w:ascii="Times New Roman" w:hAnsi="Times New Roman" w:cs="Times New Roman"/>
          <w:sz w:val="24"/>
          <w:szCs w:val="24"/>
          <w:vertAlign w:val="subscript"/>
        </w:rPr>
        <w:t>1-4x</w:t>
      </w:r>
      <w:r w:rsidRPr="00E84BE0">
        <w:rPr>
          <w:rFonts w:ascii="Times New Roman" w:hAnsi="Times New Roman" w:cs="Times New Roman"/>
          <w:sz w:val="24"/>
          <w:szCs w:val="24"/>
        </w:rPr>
        <w:t>Y</w:t>
      </w:r>
      <w:r w:rsidRPr="00E84BE0">
        <w:rPr>
          <w:rFonts w:ascii="Times New Roman" w:hAnsi="Times New Roman" w:cs="Times New Roman"/>
          <w:sz w:val="24"/>
          <w:szCs w:val="24"/>
          <w:vertAlign w:val="subscript"/>
        </w:rPr>
        <w:t>x</w:t>
      </w:r>
      <w:r w:rsidRPr="00E84BE0">
        <w:rPr>
          <w:rFonts w:ascii="Times New Roman" w:hAnsi="Times New Roman" w:cs="Times New Roman"/>
          <w:sz w:val="24"/>
          <w:szCs w:val="24"/>
        </w:rPr>
        <w:t>Yb</w:t>
      </w:r>
      <w:r w:rsidRPr="00E84BE0">
        <w:rPr>
          <w:rFonts w:ascii="Times New Roman" w:hAnsi="Times New Roman" w:cs="Times New Roman"/>
          <w:sz w:val="24"/>
          <w:szCs w:val="24"/>
          <w:vertAlign w:val="subscript"/>
        </w:rPr>
        <w:t>x</w:t>
      </w:r>
      <w:r w:rsidRPr="00E84BE0">
        <w:rPr>
          <w:rFonts w:ascii="Times New Roman" w:hAnsi="Times New Roman" w:cs="Times New Roman"/>
          <w:sz w:val="24"/>
          <w:szCs w:val="24"/>
        </w:rPr>
        <w:t>Ta</w:t>
      </w:r>
      <w:r w:rsidRPr="00E84BE0">
        <w:rPr>
          <w:rFonts w:ascii="Times New Roman" w:hAnsi="Times New Roman" w:cs="Times New Roman"/>
          <w:sz w:val="24"/>
          <w:szCs w:val="24"/>
          <w:vertAlign w:val="subscript"/>
        </w:rPr>
        <w:t>x</w:t>
      </w:r>
      <w:r w:rsidRPr="00E84BE0">
        <w:rPr>
          <w:rFonts w:ascii="Times New Roman" w:hAnsi="Times New Roman" w:cs="Times New Roman"/>
          <w:sz w:val="24"/>
          <w:szCs w:val="24"/>
        </w:rPr>
        <w:t>Nb</w:t>
      </w:r>
      <w:r w:rsidRPr="00E84BE0">
        <w:rPr>
          <w:rFonts w:ascii="Times New Roman" w:hAnsi="Times New Roman" w:cs="Times New Roman"/>
          <w:sz w:val="24"/>
          <w:szCs w:val="24"/>
          <w:vertAlign w:val="subscript"/>
        </w:rPr>
        <w:t>x</w:t>
      </w:r>
      <w:r w:rsidRPr="00E84BE0">
        <w:rPr>
          <w:rFonts w:ascii="Times New Roman" w:hAnsi="Times New Roman" w:cs="Times New Roman"/>
          <w:sz w:val="24"/>
          <w:szCs w:val="24"/>
        </w:rPr>
        <w:t>O</w:t>
      </w:r>
      <w:r w:rsidRPr="00E84BE0">
        <w:rPr>
          <w:rFonts w:ascii="Times New Roman" w:hAnsi="Times New Roman" w:cs="Times New Roman"/>
          <w:sz w:val="24"/>
          <w:szCs w:val="24"/>
          <w:vertAlign w:val="subscript"/>
        </w:rPr>
        <w:t>2</w:t>
      </w:r>
      <w:r w:rsidRPr="00E84BE0">
        <w:rPr>
          <w:rFonts w:ascii="Times New Roman" w:hAnsi="Times New Roman" w:cs="Times New Roman"/>
          <w:sz w:val="24"/>
          <w:szCs w:val="24"/>
        </w:rPr>
        <w:t xml:space="preserve"> oxides; (</w:t>
      </w:r>
      <w:r w:rsidRPr="00E84BE0">
        <w:rPr>
          <w:rFonts w:ascii="Times New Roman" w:hAnsi="Times New Roman" w:cs="Times New Roman"/>
          <w:b/>
          <w:bCs/>
          <w:sz w:val="24"/>
          <w:szCs w:val="24"/>
        </w:rPr>
        <w:t>b</w:t>
      </w:r>
      <w:r w:rsidRPr="00E84BE0">
        <w:rPr>
          <w:rFonts w:ascii="Times New Roman" w:hAnsi="Times New Roman" w:cs="Times New Roman"/>
          <w:sz w:val="24"/>
          <w:szCs w:val="24"/>
        </w:rPr>
        <w:t>) calculated heat capacity of Zr</w:t>
      </w:r>
      <w:r w:rsidRPr="00E84BE0">
        <w:rPr>
          <w:rFonts w:ascii="Times New Roman" w:hAnsi="Times New Roman" w:cs="Times New Roman"/>
          <w:sz w:val="24"/>
          <w:szCs w:val="24"/>
          <w:vertAlign w:val="subscript"/>
        </w:rPr>
        <w:t>1-4x</w:t>
      </w:r>
      <w:r w:rsidRPr="00E84BE0">
        <w:rPr>
          <w:rFonts w:ascii="Times New Roman" w:hAnsi="Times New Roman" w:cs="Times New Roman"/>
          <w:sz w:val="24"/>
          <w:szCs w:val="24"/>
        </w:rPr>
        <w:t>Y</w:t>
      </w:r>
      <w:r w:rsidRPr="00E84BE0">
        <w:rPr>
          <w:rFonts w:ascii="Times New Roman" w:hAnsi="Times New Roman" w:cs="Times New Roman"/>
          <w:sz w:val="24"/>
          <w:szCs w:val="24"/>
          <w:vertAlign w:val="subscript"/>
        </w:rPr>
        <w:t>x</w:t>
      </w:r>
      <w:r w:rsidRPr="00E84BE0">
        <w:rPr>
          <w:rFonts w:ascii="Times New Roman" w:hAnsi="Times New Roman" w:cs="Times New Roman"/>
          <w:sz w:val="24"/>
          <w:szCs w:val="24"/>
        </w:rPr>
        <w:t>Yb</w:t>
      </w:r>
      <w:r w:rsidRPr="00E84BE0">
        <w:rPr>
          <w:rFonts w:ascii="Times New Roman" w:hAnsi="Times New Roman" w:cs="Times New Roman"/>
          <w:sz w:val="24"/>
          <w:szCs w:val="24"/>
          <w:vertAlign w:val="subscript"/>
        </w:rPr>
        <w:t>x</w:t>
      </w:r>
      <w:r w:rsidRPr="00E84BE0">
        <w:rPr>
          <w:rFonts w:ascii="Times New Roman" w:hAnsi="Times New Roman" w:cs="Times New Roman"/>
          <w:sz w:val="24"/>
          <w:szCs w:val="24"/>
        </w:rPr>
        <w:t>Ta</w:t>
      </w:r>
      <w:r w:rsidRPr="00E84BE0">
        <w:rPr>
          <w:rFonts w:ascii="Times New Roman" w:hAnsi="Times New Roman" w:cs="Times New Roman"/>
          <w:sz w:val="24"/>
          <w:szCs w:val="24"/>
          <w:vertAlign w:val="subscript"/>
        </w:rPr>
        <w:t>x</w:t>
      </w:r>
      <w:r w:rsidRPr="00E84BE0">
        <w:rPr>
          <w:rFonts w:ascii="Times New Roman" w:hAnsi="Times New Roman" w:cs="Times New Roman"/>
          <w:sz w:val="24"/>
          <w:szCs w:val="24"/>
        </w:rPr>
        <w:t>Nb</w:t>
      </w:r>
      <w:r w:rsidRPr="00E84BE0">
        <w:rPr>
          <w:rFonts w:ascii="Times New Roman" w:hAnsi="Times New Roman" w:cs="Times New Roman"/>
          <w:sz w:val="24"/>
          <w:szCs w:val="24"/>
          <w:vertAlign w:val="subscript"/>
        </w:rPr>
        <w:t>x</w:t>
      </w:r>
      <w:r w:rsidRPr="00E84BE0">
        <w:rPr>
          <w:rFonts w:ascii="Times New Roman" w:hAnsi="Times New Roman" w:cs="Times New Roman"/>
          <w:sz w:val="24"/>
          <w:szCs w:val="24"/>
        </w:rPr>
        <w:t>O</w:t>
      </w:r>
      <w:r w:rsidRPr="00E84BE0">
        <w:rPr>
          <w:rFonts w:ascii="Times New Roman" w:hAnsi="Times New Roman" w:cs="Times New Roman"/>
          <w:sz w:val="24"/>
          <w:szCs w:val="24"/>
          <w:vertAlign w:val="subscript"/>
        </w:rPr>
        <w:t>2</w:t>
      </w:r>
      <w:r w:rsidRPr="00E84BE0">
        <w:rPr>
          <w:rFonts w:ascii="Times New Roman" w:hAnsi="Times New Roman" w:cs="Times New Roman"/>
          <w:sz w:val="24"/>
          <w:szCs w:val="24"/>
        </w:rPr>
        <w:t xml:space="preserve"> oxides.</w:t>
      </w:r>
    </w:p>
    <w:p w14:paraId="7BA4A4F2" w14:textId="77777777" w:rsidR="006A0ACE" w:rsidRPr="00E84BE0" w:rsidRDefault="006A0ACE" w:rsidP="006A0ACE">
      <w:pPr>
        <w:widowControl/>
        <w:jc w:val="left"/>
        <w:rPr>
          <w:rFonts w:ascii="Times New Roman" w:hAnsi="Times New Roman" w:cs="Times New Roman"/>
          <w:bCs/>
          <w:sz w:val="24"/>
          <w:szCs w:val="24"/>
        </w:rPr>
      </w:pPr>
      <w:r w:rsidRPr="00E84BE0">
        <w:rPr>
          <w:rFonts w:ascii="Times New Roman" w:hAnsi="Times New Roman" w:cs="Times New Roman"/>
          <w:bCs/>
          <w:sz w:val="24"/>
          <w:szCs w:val="24"/>
        </w:rPr>
        <w:br w:type="page"/>
      </w:r>
    </w:p>
    <w:p w14:paraId="7658CBFA" w14:textId="77777777" w:rsidR="006A0ACE" w:rsidRPr="00E84BE0" w:rsidRDefault="006A0ACE" w:rsidP="006A0ACE">
      <w:pPr>
        <w:widowControl/>
        <w:spacing w:line="360" w:lineRule="auto"/>
        <w:rPr>
          <w:rFonts w:ascii="Times New Roman" w:hAnsi="Times New Roman"/>
          <w:sz w:val="24"/>
          <w:szCs w:val="24"/>
        </w:rPr>
      </w:pPr>
      <w:r w:rsidRPr="00E84BE0">
        <w:rPr>
          <w:rFonts w:ascii="Times New Roman" w:eastAsia="AdvTimes" w:hAnsi="Times New Roman" w:cs="Times New Roman"/>
          <w:b/>
          <w:sz w:val="24"/>
          <w:szCs w:val="24"/>
        </w:rPr>
        <w:lastRenderedPageBreak/>
        <w:t>Section</w:t>
      </w:r>
      <w:r w:rsidRPr="00E84BE0">
        <w:rPr>
          <w:rFonts w:ascii="Times New Roman" w:eastAsia="MS Mincho" w:hAnsi="Times New Roman" w:cs="Arial"/>
          <w:b/>
          <w:sz w:val="24"/>
          <w:szCs w:val="24"/>
          <w:lang w:eastAsia="ja-JP"/>
        </w:rPr>
        <w:t xml:space="preserve"> </w:t>
      </w:r>
      <w:r w:rsidRPr="00E84BE0">
        <w:rPr>
          <w:rFonts w:ascii="Times New Roman" w:eastAsia="AdvTimes" w:hAnsi="Times New Roman" w:cs="Times New Roman"/>
          <w:b/>
          <w:sz w:val="24"/>
          <w:szCs w:val="24"/>
        </w:rPr>
        <w:t>4: High-temperature thermal stability</w:t>
      </w:r>
    </w:p>
    <w:p w14:paraId="47961D99" w14:textId="5E723C2E" w:rsidR="006A0ACE" w:rsidRPr="00E84BE0" w:rsidRDefault="006A0ACE" w:rsidP="006A0ACE">
      <w:pPr>
        <w:widowControl/>
        <w:spacing w:line="360" w:lineRule="auto"/>
        <w:ind w:firstLineChars="177" w:firstLine="425"/>
        <w:rPr>
          <w:rFonts w:ascii="Times New Roman" w:hAnsi="Times New Roman"/>
          <w:sz w:val="24"/>
          <w:szCs w:val="24"/>
        </w:rPr>
      </w:pPr>
      <w:r w:rsidRPr="00E84BE0">
        <w:rPr>
          <w:rFonts w:ascii="Times New Roman" w:hAnsi="Times New Roman" w:hint="eastAsia"/>
          <w:sz w:val="24"/>
          <w:szCs w:val="24"/>
        </w:rPr>
        <w:t>X</w:t>
      </w:r>
      <w:r w:rsidRPr="00E84BE0">
        <w:rPr>
          <w:rFonts w:ascii="Times New Roman" w:hAnsi="Times New Roman"/>
          <w:sz w:val="24"/>
          <w:szCs w:val="24"/>
        </w:rPr>
        <w:t xml:space="preserve">RD patterns of </w:t>
      </w:r>
      <w:r w:rsidRPr="00E84BE0">
        <w:rPr>
          <w:rFonts w:ascii="Times New Roman" w:hAnsi="Times New Roman" w:cs="Times New Roman"/>
          <w:sz w:val="24"/>
          <w:szCs w:val="24"/>
        </w:rPr>
        <w:t>Zr</w:t>
      </w:r>
      <w:r w:rsidRPr="00E84BE0">
        <w:rPr>
          <w:rFonts w:ascii="Times New Roman" w:hAnsi="Times New Roman" w:cs="Times New Roman"/>
          <w:sz w:val="24"/>
          <w:szCs w:val="24"/>
          <w:vertAlign w:val="subscript"/>
        </w:rPr>
        <w:t>1-4x</w:t>
      </w:r>
      <w:r w:rsidRPr="00E84BE0">
        <w:rPr>
          <w:rFonts w:ascii="Times New Roman" w:hAnsi="Times New Roman" w:cs="Times New Roman"/>
          <w:sz w:val="24"/>
          <w:szCs w:val="24"/>
        </w:rPr>
        <w:t>Y</w:t>
      </w:r>
      <w:r w:rsidRPr="00E84BE0">
        <w:rPr>
          <w:rFonts w:ascii="Times New Roman" w:hAnsi="Times New Roman" w:cs="Times New Roman"/>
          <w:sz w:val="24"/>
          <w:szCs w:val="24"/>
          <w:vertAlign w:val="subscript"/>
        </w:rPr>
        <w:t>x</w:t>
      </w:r>
      <w:r w:rsidRPr="00E84BE0">
        <w:rPr>
          <w:rFonts w:ascii="Times New Roman" w:hAnsi="Times New Roman" w:cs="Times New Roman"/>
          <w:sz w:val="24"/>
          <w:szCs w:val="24"/>
        </w:rPr>
        <w:t>Yb</w:t>
      </w:r>
      <w:r w:rsidRPr="00E84BE0">
        <w:rPr>
          <w:rFonts w:ascii="Times New Roman" w:hAnsi="Times New Roman" w:cs="Times New Roman"/>
          <w:sz w:val="24"/>
          <w:szCs w:val="24"/>
          <w:vertAlign w:val="subscript"/>
        </w:rPr>
        <w:t>x</w:t>
      </w:r>
      <w:r w:rsidRPr="00E84BE0">
        <w:rPr>
          <w:rFonts w:ascii="Times New Roman" w:hAnsi="Times New Roman" w:cs="Times New Roman"/>
          <w:sz w:val="24"/>
          <w:szCs w:val="24"/>
        </w:rPr>
        <w:t>Ta</w:t>
      </w:r>
      <w:r w:rsidRPr="00E84BE0">
        <w:rPr>
          <w:rFonts w:ascii="Times New Roman" w:hAnsi="Times New Roman" w:cs="Times New Roman"/>
          <w:sz w:val="24"/>
          <w:szCs w:val="24"/>
          <w:vertAlign w:val="subscript"/>
        </w:rPr>
        <w:t>x</w:t>
      </w:r>
      <w:r w:rsidRPr="00E84BE0">
        <w:rPr>
          <w:rFonts w:ascii="Times New Roman" w:hAnsi="Times New Roman" w:cs="Times New Roman"/>
          <w:sz w:val="24"/>
          <w:szCs w:val="24"/>
        </w:rPr>
        <w:t>Nb</w:t>
      </w:r>
      <w:r w:rsidRPr="00E84BE0">
        <w:rPr>
          <w:rFonts w:ascii="Times New Roman" w:hAnsi="Times New Roman" w:cs="Times New Roman"/>
          <w:sz w:val="24"/>
          <w:szCs w:val="24"/>
          <w:vertAlign w:val="subscript"/>
        </w:rPr>
        <w:t>x</w:t>
      </w:r>
      <w:r w:rsidRPr="00E84BE0">
        <w:rPr>
          <w:rFonts w:ascii="Times New Roman" w:hAnsi="Times New Roman" w:cs="Times New Roman"/>
          <w:sz w:val="24"/>
          <w:szCs w:val="24"/>
        </w:rPr>
        <w:t>O</w:t>
      </w:r>
      <w:r w:rsidRPr="00E84BE0">
        <w:rPr>
          <w:rFonts w:ascii="Times New Roman" w:hAnsi="Times New Roman" w:cs="Times New Roman"/>
          <w:sz w:val="24"/>
          <w:szCs w:val="24"/>
          <w:vertAlign w:val="subscript"/>
        </w:rPr>
        <w:t>2</w:t>
      </w:r>
      <w:r w:rsidRPr="00E84BE0">
        <w:rPr>
          <w:rFonts w:ascii="Times New Roman" w:hAnsi="Times New Roman" w:cs="Times New Roman"/>
          <w:sz w:val="24"/>
          <w:szCs w:val="24"/>
        </w:rPr>
        <w:t xml:space="preserve"> oxides after heat treatment at 1600 </w:t>
      </w:r>
      <w:r w:rsidRPr="00E84BE0">
        <w:rPr>
          <w:rFonts w:ascii="Times New Roman" w:eastAsia="宋体" w:hAnsi="Times New Roman" w:cs="Times New Roman"/>
          <w:sz w:val="24"/>
          <w:szCs w:val="24"/>
        </w:rPr>
        <w:t>º</w:t>
      </w:r>
      <w:r w:rsidRPr="00E84BE0">
        <w:rPr>
          <w:rFonts w:ascii="Times New Roman" w:hAnsi="Times New Roman" w:cs="Times New Roman"/>
          <w:sz w:val="24"/>
          <w:szCs w:val="24"/>
        </w:rPr>
        <w:t>C for 100 h were shown in Fig.S3 to evaluate their long-term thermal phase stability. No obvious second phase or phase transition was observed during heat treatment (except the lowest entropy composition t-5 sample). Little tetragonal ABO</w:t>
      </w:r>
      <w:r w:rsidRPr="00E84BE0">
        <w:rPr>
          <w:rFonts w:ascii="Times New Roman" w:hAnsi="Times New Roman" w:cs="Times New Roman"/>
          <w:sz w:val="24"/>
          <w:szCs w:val="24"/>
          <w:vertAlign w:val="subscript"/>
        </w:rPr>
        <w:t>4</w:t>
      </w:r>
      <w:r w:rsidRPr="00E84BE0">
        <w:rPr>
          <w:rFonts w:ascii="Times New Roman" w:hAnsi="Times New Roman" w:cs="Times New Roman"/>
          <w:sz w:val="24"/>
          <w:szCs w:val="24"/>
        </w:rPr>
        <w:t xml:space="preserve"> phase was segregated from the ZrO</w:t>
      </w:r>
      <w:r w:rsidRPr="00E84BE0">
        <w:rPr>
          <w:rFonts w:ascii="Times New Roman" w:hAnsi="Times New Roman" w:cs="Times New Roman"/>
          <w:sz w:val="24"/>
          <w:szCs w:val="24"/>
          <w:vertAlign w:val="subscript"/>
        </w:rPr>
        <w:t>2</w:t>
      </w:r>
      <w:r w:rsidRPr="00E84BE0">
        <w:rPr>
          <w:rFonts w:ascii="Times New Roman" w:hAnsi="Times New Roman" w:cs="Times New Roman"/>
          <w:sz w:val="24"/>
          <w:szCs w:val="24"/>
        </w:rPr>
        <w:t>(ABO</w:t>
      </w:r>
      <w:r w:rsidRPr="00E84BE0">
        <w:rPr>
          <w:rFonts w:ascii="Times New Roman" w:hAnsi="Times New Roman" w:cs="Times New Roman"/>
          <w:sz w:val="24"/>
          <w:szCs w:val="24"/>
          <w:vertAlign w:val="subscript"/>
        </w:rPr>
        <w:t>4</w:t>
      </w:r>
      <w:r w:rsidRPr="00E84BE0">
        <w:rPr>
          <w:rFonts w:ascii="Times New Roman" w:hAnsi="Times New Roman" w:cs="Times New Roman"/>
          <w:sz w:val="24"/>
          <w:szCs w:val="24"/>
        </w:rPr>
        <w:t>) solid solution in t-5 sample. The improved high-temperature stability could be explained by the high-entropy effects that a higher mixing configuration entropy and lattice distortion might cooperativity enhance the formation of simple compounds with multiphase elements.</w:t>
      </w:r>
    </w:p>
    <w:bookmarkEnd w:id="7"/>
    <w:p w14:paraId="64FA4016" w14:textId="77777777" w:rsidR="006A0ACE" w:rsidRPr="00E84BE0" w:rsidRDefault="006A0ACE" w:rsidP="006A0ACE">
      <w:pPr>
        <w:widowControl/>
        <w:spacing w:line="360" w:lineRule="auto"/>
        <w:rPr>
          <w:rFonts w:ascii="Times New Roman" w:hAnsi="Times New Roman"/>
          <w:sz w:val="24"/>
          <w:szCs w:val="24"/>
        </w:rPr>
      </w:pPr>
      <w:r w:rsidRPr="00E84BE0">
        <w:rPr>
          <w:rFonts w:ascii="Times New Roman" w:hAnsi="Times New Roman"/>
          <w:noProof/>
          <w:sz w:val="24"/>
          <w:szCs w:val="24"/>
        </w:rPr>
        <w:drawing>
          <wp:inline distT="0" distB="0" distL="0" distR="0" wp14:anchorId="607B01E5" wp14:editId="6A049E22">
            <wp:extent cx="5264785" cy="372681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cstate="hqprint">
                      <a:extLst>
                        <a:ext uri="{28A0092B-C50C-407E-A947-70E740481C1C}">
                          <a14:useLocalDpi xmlns:a14="http://schemas.microsoft.com/office/drawing/2010/main" val="0"/>
                        </a:ext>
                      </a:extLst>
                    </a:blip>
                    <a:srcRect/>
                    <a:stretch>
                      <a:fillRect/>
                    </a:stretch>
                  </pic:blipFill>
                  <pic:spPr bwMode="auto">
                    <a:xfrm>
                      <a:off x="0" y="0"/>
                      <a:ext cx="5264785" cy="3726815"/>
                    </a:xfrm>
                    <a:prstGeom prst="rect">
                      <a:avLst/>
                    </a:prstGeom>
                    <a:noFill/>
                    <a:ln>
                      <a:noFill/>
                    </a:ln>
                  </pic:spPr>
                </pic:pic>
              </a:graphicData>
            </a:graphic>
          </wp:inline>
        </w:drawing>
      </w:r>
    </w:p>
    <w:p w14:paraId="6F796D19" w14:textId="77777777" w:rsidR="006A0ACE" w:rsidRPr="00E84BE0" w:rsidRDefault="006A0ACE" w:rsidP="006A0ACE">
      <w:pPr>
        <w:widowControl/>
        <w:spacing w:line="360" w:lineRule="auto"/>
        <w:rPr>
          <w:rFonts w:ascii="Times New Roman" w:hAnsi="Times New Roman"/>
          <w:sz w:val="24"/>
          <w:szCs w:val="24"/>
        </w:rPr>
      </w:pPr>
      <w:r w:rsidRPr="00E84BE0">
        <w:rPr>
          <w:rFonts w:ascii="Times New Roman" w:hAnsi="Times New Roman" w:cs="Times New Roman"/>
          <w:b/>
          <w:bCs/>
          <w:sz w:val="24"/>
          <w:szCs w:val="24"/>
        </w:rPr>
        <w:t>Figure. S3</w:t>
      </w:r>
      <w:r w:rsidRPr="00E84BE0">
        <w:rPr>
          <w:rFonts w:ascii="Times New Roman" w:eastAsia="等线" w:hAnsi="Times New Roman" w:cs="Times New Roman"/>
          <w:b/>
          <w:bCs/>
          <w:sz w:val="24"/>
          <w:szCs w:val="24"/>
        </w:rPr>
        <w:t>│</w:t>
      </w:r>
      <w:r w:rsidRPr="00E84BE0">
        <w:rPr>
          <w:rFonts w:ascii="Times New Roman" w:eastAsia="AdvTimes" w:hAnsi="Times New Roman" w:cs="Times New Roman"/>
          <w:b/>
          <w:sz w:val="24"/>
          <w:szCs w:val="24"/>
        </w:rPr>
        <w:t>High-temperature thermal stability.</w:t>
      </w:r>
      <w:r w:rsidRPr="00E84BE0">
        <w:rPr>
          <w:rFonts w:ascii="Times New Roman" w:hAnsi="Times New Roman" w:cs="Times New Roman"/>
          <w:sz w:val="24"/>
          <w:szCs w:val="24"/>
        </w:rPr>
        <w:t xml:space="preserve"> Long-term thermal phase stability of Zr</w:t>
      </w:r>
      <w:r w:rsidRPr="00E84BE0">
        <w:rPr>
          <w:rFonts w:ascii="Times New Roman" w:hAnsi="Times New Roman" w:cs="Times New Roman"/>
          <w:sz w:val="24"/>
          <w:szCs w:val="24"/>
          <w:vertAlign w:val="subscript"/>
        </w:rPr>
        <w:t>1-4x</w:t>
      </w:r>
      <w:r w:rsidRPr="00E84BE0">
        <w:rPr>
          <w:rFonts w:ascii="Times New Roman" w:hAnsi="Times New Roman" w:cs="Times New Roman"/>
          <w:sz w:val="24"/>
          <w:szCs w:val="24"/>
        </w:rPr>
        <w:t>Y</w:t>
      </w:r>
      <w:r w:rsidRPr="00E84BE0">
        <w:rPr>
          <w:rFonts w:ascii="Times New Roman" w:hAnsi="Times New Roman" w:cs="Times New Roman"/>
          <w:sz w:val="24"/>
          <w:szCs w:val="24"/>
          <w:vertAlign w:val="subscript"/>
        </w:rPr>
        <w:t>x</w:t>
      </w:r>
      <w:r w:rsidRPr="00E84BE0">
        <w:rPr>
          <w:rFonts w:ascii="Times New Roman" w:hAnsi="Times New Roman" w:cs="Times New Roman"/>
          <w:sz w:val="24"/>
          <w:szCs w:val="24"/>
        </w:rPr>
        <w:t>Yb</w:t>
      </w:r>
      <w:r w:rsidRPr="00E84BE0">
        <w:rPr>
          <w:rFonts w:ascii="Times New Roman" w:hAnsi="Times New Roman" w:cs="Times New Roman"/>
          <w:sz w:val="24"/>
          <w:szCs w:val="24"/>
          <w:vertAlign w:val="subscript"/>
        </w:rPr>
        <w:t>x</w:t>
      </w:r>
      <w:r w:rsidRPr="00E84BE0">
        <w:rPr>
          <w:rFonts w:ascii="Times New Roman" w:hAnsi="Times New Roman" w:cs="Times New Roman"/>
          <w:sz w:val="24"/>
          <w:szCs w:val="24"/>
        </w:rPr>
        <w:t>Ta</w:t>
      </w:r>
      <w:r w:rsidRPr="00E84BE0">
        <w:rPr>
          <w:rFonts w:ascii="Times New Roman" w:hAnsi="Times New Roman" w:cs="Times New Roman"/>
          <w:sz w:val="24"/>
          <w:szCs w:val="24"/>
          <w:vertAlign w:val="subscript"/>
        </w:rPr>
        <w:t>x</w:t>
      </w:r>
      <w:r w:rsidRPr="00E84BE0">
        <w:rPr>
          <w:rFonts w:ascii="Times New Roman" w:hAnsi="Times New Roman" w:cs="Times New Roman"/>
          <w:sz w:val="24"/>
          <w:szCs w:val="24"/>
        </w:rPr>
        <w:t>Nb</w:t>
      </w:r>
      <w:r w:rsidRPr="00E84BE0">
        <w:rPr>
          <w:rFonts w:ascii="Times New Roman" w:hAnsi="Times New Roman" w:cs="Times New Roman"/>
          <w:sz w:val="24"/>
          <w:szCs w:val="24"/>
          <w:vertAlign w:val="subscript"/>
        </w:rPr>
        <w:t>x</w:t>
      </w:r>
      <w:r w:rsidRPr="00E84BE0">
        <w:rPr>
          <w:rFonts w:ascii="Times New Roman" w:hAnsi="Times New Roman" w:cs="Times New Roman"/>
          <w:sz w:val="24"/>
          <w:szCs w:val="24"/>
        </w:rPr>
        <w:t>O</w:t>
      </w:r>
      <w:r w:rsidRPr="00E84BE0">
        <w:rPr>
          <w:rFonts w:ascii="Times New Roman" w:hAnsi="Times New Roman" w:cs="Times New Roman"/>
          <w:sz w:val="24"/>
          <w:szCs w:val="24"/>
          <w:vertAlign w:val="subscript"/>
        </w:rPr>
        <w:t>2</w:t>
      </w:r>
      <w:r w:rsidRPr="00E84BE0">
        <w:rPr>
          <w:rFonts w:ascii="Times New Roman" w:hAnsi="Times New Roman" w:cs="Times New Roman"/>
          <w:sz w:val="24"/>
          <w:szCs w:val="24"/>
        </w:rPr>
        <w:t xml:space="preserve"> oxides after heat treatment at 1600 </w:t>
      </w:r>
      <w:r w:rsidRPr="00E84BE0">
        <w:rPr>
          <w:rFonts w:ascii="Times New Roman" w:eastAsia="宋体" w:hAnsi="Times New Roman" w:cs="Times New Roman"/>
          <w:sz w:val="24"/>
          <w:szCs w:val="24"/>
        </w:rPr>
        <w:t>º</w:t>
      </w:r>
      <w:r w:rsidRPr="00E84BE0">
        <w:rPr>
          <w:rFonts w:ascii="Times New Roman" w:hAnsi="Times New Roman" w:cs="Times New Roman"/>
          <w:sz w:val="24"/>
          <w:szCs w:val="24"/>
        </w:rPr>
        <w:t>C for 100 h.</w:t>
      </w:r>
    </w:p>
    <w:p w14:paraId="205B4182" w14:textId="77777777" w:rsidR="006A0ACE" w:rsidRPr="00E84BE0" w:rsidRDefault="006A0ACE" w:rsidP="006A0ACE">
      <w:pPr>
        <w:widowControl/>
        <w:jc w:val="left"/>
        <w:rPr>
          <w:rFonts w:ascii="Times New Roman" w:hAnsi="Times New Roman"/>
          <w:sz w:val="24"/>
          <w:szCs w:val="24"/>
        </w:rPr>
      </w:pPr>
      <w:r w:rsidRPr="00E84BE0">
        <w:rPr>
          <w:rFonts w:ascii="Times New Roman" w:hAnsi="Times New Roman"/>
          <w:sz w:val="24"/>
          <w:szCs w:val="24"/>
        </w:rPr>
        <w:br w:type="page"/>
      </w:r>
    </w:p>
    <w:p w14:paraId="67ECE194" w14:textId="77777777" w:rsidR="006A0ACE" w:rsidRPr="00E84BE0" w:rsidRDefault="006A0ACE" w:rsidP="006A0ACE">
      <w:pPr>
        <w:widowControl/>
        <w:spacing w:line="360" w:lineRule="auto"/>
        <w:rPr>
          <w:rFonts w:ascii="Times New Roman" w:hAnsi="Times New Roman"/>
          <w:sz w:val="24"/>
          <w:szCs w:val="24"/>
        </w:rPr>
      </w:pPr>
      <w:r w:rsidRPr="00E84BE0">
        <w:rPr>
          <w:rFonts w:ascii="Times New Roman" w:eastAsia="AdvTimes" w:hAnsi="Times New Roman" w:cs="Times New Roman"/>
          <w:b/>
          <w:sz w:val="24"/>
          <w:szCs w:val="24"/>
        </w:rPr>
        <w:lastRenderedPageBreak/>
        <w:t>Section</w:t>
      </w:r>
      <w:r w:rsidRPr="00E84BE0">
        <w:rPr>
          <w:rFonts w:ascii="Times New Roman" w:eastAsia="MS Mincho" w:hAnsi="Times New Roman" w:cs="Arial"/>
          <w:b/>
          <w:sz w:val="24"/>
          <w:szCs w:val="24"/>
          <w:lang w:eastAsia="ja-JP"/>
        </w:rPr>
        <w:t xml:space="preserve"> 5: </w:t>
      </w:r>
      <w:r w:rsidRPr="00E84BE0">
        <w:rPr>
          <w:rFonts w:ascii="Times New Roman" w:eastAsia="AdvTimes" w:hAnsi="Times New Roman" w:cs="Times New Roman"/>
          <w:b/>
          <w:sz w:val="24"/>
          <w:szCs w:val="24"/>
        </w:rPr>
        <w:t>CMAS resistance</w:t>
      </w:r>
    </w:p>
    <w:p w14:paraId="0596E44E" w14:textId="618430CD" w:rsidR="006A0ACE" w:rsidRPr="00E84BE0" w:rsidRDefault="006A0ACE" w:rsidP="006A0ACE">
      <w:pPr>
        <w:widowControl/>
        <w:spacing w:line="360" w:lineRule="auto"/>
        <w:ind w:firstLineChars="177" w:firstLine="425"/>
        <w:rPr>
          <w:rFonts w:ascii="Times New Roman" w:hAnsi="Times New Roman" w:cs="Times New Roman"/>
          <w:sz w:val="24"/>
          <w:szCs w:val="24"/>
        </w:rPr>
      </w:pPr>
      <w:r w:rsidRPr="00E84BE0">
        <w:rPr>
          <w:rFonts w:ascii="Times New Roman" w:hAnsi="Times New Roman"/>
          <w:sz w:val="24"/>
          <w:szCs w:val="24"/>
        </w:rPr>
        <w:t xml:space="preserve">Fig.S4 showed the </w:t>
      </w:r>
      <w:r w:rsidRPr="00E84BE0">
        <w:rPr>
          <w:rFonts w:ascii="Times New Roman" w:hAnsi="Times New Roman" w:cs="Times New Roman"/>
          <w:sz w:val="24"/>
          <w:szCs w:val="24"/>
        </w:rPr>
        <w:t xml:space="preserve">cross-sectional BSE images of t-4 sample after CMAS corrosion at 1300 </w:t>
      </w:r>
      <w:r w:rsidRPr="00E84BE0">
        <w:rPr>
          <w:rFonts w:ascii="Times New Roman" w:eastAsia="AdvTimes" w:hAnsi="Times New Roman" w:cs="Times New Roman"/>
          <w:sz w:val="24"/>
          <w:szCs w:val="24"/>
        </w:rPr>
        <w:t>°C</w:t>
      </w:r>
      <w:r w:rsidRPr="00E84BE0">
        <w:rPr>
          <w:rFonts w:ascii="Times New Roman" w:hAnsi="Times New Roman" w:cs="Times New Roman"/>
          <w:sz w:val="24"/>
          <w:szCs w:val="24"/>
        </w:rPr>
        <w:t xml:space="preserve"> for 1 h, 4 h, 25 h and 50 h. The total CMAS infiltration depth was calculated as the distance from the original surface to the infiltration front (red dash lines in Fig.S4). The CMAS infiltration layer was uniform during the whole CMAS corrosion process. In addition, the dissolution rate slightly increased with the corrosion time. The CMAS melt deposition was not fully absorbed into the samples even after 50 h corrosion. The calculated CMAS infiltration rate (~ 2.9 μm</w:t>
      </w:r>
      <w:r w:rsidRPr="00E84BE0">
        <w:rPr>
          <w:rFonts w:ascii="Times New Roman" w:hAnsi="Times New Roman" w:cs="Times New Roman" w:hint="eastAsia"/>
          <w:sz w:val="24"/>
          <w:szCs w:val="24"/>
        </w:rPr>
        <w:t>/</w:t>
      </w:r>
      <w:r w:rsidRPr="00E84BE0">
        <w:rPr>
          <w:rFonts w:ascii="Times New Roman" w:hAnsi="Times New Roman" w:cs="Times New Roman"/>
          <w:sz w:val="24"/>
          <w:szCs w:val="24"/>
        </w:rPr>
        <w:t>h in Fig.2e) proved an outstanding CMAS resistance of medium entropy t-4 composition.</w:t>
      </w:r>
    </w:p>
    <w:p w14:paraId="08C12947" w14:textId="7B17F2C7" w:rsidR="006A0ACE" w:rsidRPr="00E84BE0" w:rsidRDefault="003B0F8E" w:rsidP="006A0ACE">
      <w:pPr>
        <w:widowControl/>
        <w:spacing w:line="360" w:lineRule="auto"/>
        <w:rPr>
          <w:rFonts w:ascii="Times New Roman" w:hAnsi="Times New Roman"/>
          <w:sz w:val="24"/>
          <w:szCs w:val="24"/>
        </w:rPr>
      </w:pPr>
      <w:r>
        <w:rPr>
          <w:rFonts w:ascii="Times New Roman" w:hAnsi="Times New Roman"/>
          <w:noProof/>
          <w:sz w:val="24"/>
          <w:szCs w:val="24"/>
        </w:rPr>
        <w:drawing>
          <wp:inline distT="0" distB="0" distL="0" distR="0" wp14:anchorId="7EEF6BF8" wp14:editId="7E9A28B0">
            <wp:extent cx="5268595" cy="2609215"/>
            <wp:effectExtent l="0" t="0" r="8255" b="63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cstate="hqprint">
                      <a:extLst>
                        <a:ext uri="{28A0092B-C50C-407E-A947-70E740481C1C}">
                          <a14:useLocalDpi xmlns:a14="http://schemas.microsoft.com/office/drawing/2010/main" val="0"/>
                        </a:ext>
                      </a:extLst>
                    </a:blip>
                    <a:srcRect/>
                    <a:stretch>
                      <a:fillRect/>
                    </a:stretch>
                  </pic:blipFill>
                  <pic:spPr bwMode="auto">
                    <a:xfrm>
                      <a:off x="0" y="0"/>
                      <a:ext cx="5268595" cy="2609215"/>
                    </a:xfrm>
                    <a:prstGeom prst="rect">
                      <a:avLst/>
                    </a:prstGeom>
                    <a:noFill/>
                    <a:ln>
                      <a:noFill/>
                    </a:ln>
                  </pic:spPr>
                </pic:pic>
              </a:graphicData>
            </a:graphic>
          </wp:inline>
        </w:drawing>
      </w:r>
    </w:p>
    <w:p w14:paraId="75595152" w14:textId="77777777" w:rsidR="006A0ACE" w:rsidRPr="00E84BE0" w:rsidRDefault="006A0ACE" w:rsidP="006A0ACE">
      <w:pPr>
        <w:widowControl/>
        <w:spacing w:line="360" w:lineRule="auto"/>
        <w:rPr>
          <w:rFonts w:ascii="Times New Roman" w:hAnsi="Times New Roman"/>
          <w:sz w:val="24"/>
          <w:szCs w:val="24"/>
        </w:rPr>
      </w:pPr>
      <w:r w:rsidRPr="00E84BE0">
        <w:rPr>
          <w:rFonts w:ascii="Times New Roman" w:hAnsi="Times New Roman" w:cs="Times New Roman"/>
          <w:b/>
          <w:bCs/>
          <w:sz w:val="24"/>
          <w:szCs w:val="24"/>
        </w:rPr>
        <w:t>Figure. S4</w:t>
      </w:r>
      <w:r w:rsidRPr="00E84BE0">
        <w:rPr>
          <w:rFonts w:ascii="Times New Roman" w:eastAsia="等线" w:hAnsi="Times New Roman" w:cs="Times New Roman"/>
          <w:b/>
          <w:bCs/>
          <w:sz w:val="24"/>
          <w:szCs w:val="24"/>
        </w:rPr>
        <w:t>│</w:t>
      </w:r>
      <w:r w:rsidRPr="00E84BE0">
        <w:rPr>
          <w:rFonts w:ascii="Times New Roman" w:eastAsia="AdvTimes" w:hAnsi="Times New Roman" w:cs="Times New Roman"/>
          <w:b/>
          <w:sz w:val="24"/>
          <w:szCs w:val="24"/>
        </w:rPr>
        <w:t>CMAS resistance.</w:t>
      </w:r>
      <w:r w:rsidRPr="00E84BE0">
        <w:rPr>
          <w:rFonts w:ascii="Times New Roman" w:hAnsi="Times New Roman" w:cs="Times New Roman"/>
          <w:sz w:val="24"/>
          <w:szCs w:val="24"/>
        </w:rPr>
        <w:t xml:space="preserve"> The cross-sectional BSE images of CMAS-corroded t-4 sample following 1 h, 4 h, 25 h and 50 h CMAS corrosion at 1300 </w:t>
      </w:r>
      <w:r w:rsidRPr="00E84BE0">
        <w:rPr>
          <w:rFonts w:ascii="Times New Roman" w:eastAsia="AdvTimes" w:hAnsi="Times New Roman" w:cs="Times New Roman"/>
          <w:sz w:val="24"/>
          <w:szCs w:val="24"/>
        </w:rPr>
        <w:t xml:space="preserve">°C. Total infiltration depth was measure from the cross-section BSE images. </w:t>
      </w:r>
    </w:p>
    <w:p w14:paraId="7E91B065" w14:textId="77777777" w:rsidR="006A0ACE" w:rsidRPr="00E84BE0" w:rsidRDefault="006A0ACE" w:rsidP="006A0ACE">
      <w:pPr>
        <w:widowControl/>
        <w:jc w:val="left"/>
        <w:rPr>
          <w:rFonts w:ascii="Times New Roman" w:hAnsi="Times New Roman"/>
          <w:sz w:val="24"/>
          <w:szCs w:val="24"/>
        </w:rPr>
      </w:pPr>
      <w:r w:rsidRPr="00E84BE0">
        <w:rPr>
          <w:rFonts w:ascii="Times New Roman" w:hAnsi="Times New Roman"/>
          <w:sz w:val="24"/>
          <w:szCs w:val="24"/>
        </w:rPr>
        <w:br w:type="page"/>
      </w:r>
    </w:p>
    <w:p w14:paraId="36290B67" w14:textId="77777777" w:rsidR="006A0ACE" w:rsidRPr="00E84BE0" w:rsidRDefault="006A0ACE" w:rsidP="006A0ACE">
      <w:pPr>
        <w:spacing w:line="360" w:lineRule="auto"/>
        <w:rPr>
          <w:rFonts w:ascii="Times New Roman" w:eastAsia="AdvTimes" w:hAnsi="Times New Roman" w:cs="Times New Roman"/>
          <w:b/>
          <w:sz w:val="24"/>
          <w:szCs w:val="24"/>
        </w:rPr>
      </w:pPr>
      <w:r w:rsidRPr="00E84BE0">
        <w:rPr>
          <w:rFonts w:ascii="Times New Roman" w:eastAsia="AdvTimes" w:hAnsi="Times New Roman" w:cs="Times New Roman"/>
          <w:b/>
          <w:sz w:val="24"/>
          <w:szCs w:val="24"/>
        </w:rPr>
        <w:lastRenderedPageBreak/>
        <w:t>Section 6: Fracture patterns</w:t>
      </w:r>
    </w:p>
    <w:p w14:paraId="5FA739DF" w14:textId="275100F7" w:rsidR="006A0ACE" w:rsidRPr="00E84BE0" w:rsidRDefault="006A0ACE" w:rsidP="006A0ACE">
      <w:pPr>
        <w:pStyle w:val="af"/>
        <w:spacing w:line="360" w:lineRule="auto"/>
        <w:ind w:firstLineChars="177" w:firstLine="425"/>
        <w:rPr>
          <w:rFonts w:ascii="Times New Roman" w:hAnsi="Times New Roman" w:cs="Times New Roman"/>
          <w:sz w:val="24"/>
          <w:szCs w:val="24"/>
        </w:rPr>
      </w:pPr>
      <w:bookmarkStart w:id="8" w:name="_Hlk53096669"/>
      <w:r w:rsidRPr="00E84BE0">
        <w:rPr>
          <w:rFonts w:ascii="Times New Roman" w:hAnsi="Times New Roman" w:cs="Times New Roman" w:hint="eastAsia"/>
          <w:sz w:val="24"/>
          <w:szCs w:val="24"/>
        </w:rPr>
        <w:t>F</w:t>
      </w:r>
      <w:r w:rsidRPr="00E84BE0">
        <w:rPr>
          <w:rFonts w:ascii="Times New Roman" w:hAnsi="Times New Roman" w:cs="Times New Roman"/>
          <w:sz w:val="24"/>
          <w:szCs w:val="24"/>
        </w:rPr>
        <w:t>racture patterns of Zr</w:t>
      </w:r>
      <w:r w:rsidRPr="00E84BE0">
        <w:rPr>
          <w:rFonts w:ascii="Times New Roman" w:hAnsi="Times New Roman" w:cs="Times New Roman"/>
          <w:sz w:val="24"/>
          <w:szCs w:val="24"/>
          <w:vertAlign w:val="subscript"/>
        </w:rPr>
        <w:t>1-4x</w:t>
      </w:r>
      <w:r w:rsidRPr="00E84BE0">
        <w:rPr>
          <w:rFonts w:ascii="Times New Roman" w:hAnsi="Times New Roman" w:cs="Times New Roman"/>
          <w:sz w:val="24"/>
          <w:szCs w:val="24"/>
        </w:rPr>
        <w:t>Y</w:t>
      </w:r>
      <w:r w:rsidRPr="00E84BE0">
        <w:rPr>
          <w:rFonts w:ascii="Times New Roman" w:hAnsi="Times New Roman" w:cs="Times New Roman"/>
          <w:sz w:val="24"/>
          <w:szCs w:val="24"/>
          <w:vertAlign w:val="subscript"/>
        </w:rPr>
        <w:t>x</w:t>
      </w:r>
      <w:r w:rsidRPr="00E84BE0">
        <w:rPr>
          <w:rFonts w:ascii="Times New Roman" w:hAnsi="Times New Roman" w:cs="Times New Roman"/>
          <w:sz w:val="24"/>
          <w:szCs w:val="24"/>
        </w:rPr>
        <w:t>Yb</w:t>
      </w:r>
      <w:r w:rsidRPr="00E84BE0">
        <w:rPr>
          <w:rFonts w:ascii="Times New Roman" w:hAnsi="Times New Roman" w:cs="Times New Roman"/>
          <w:sz w:val="24"/>
          <w:szCs w:val="24"/>
          <w:vertAlign w:val="subscript"/>
        </w:rPr>
        <w:t>x</w:t>
      </w:r>
      <w:r w:rsidRPr="00E84BE0">
        <w:rPr>
          <w:rFonts w:ascii="Times New Roman" w:hAnsi="Times New Roman" w:cs="Times New Roman"/>
          <w:sz w:val="24"/>
          <w:szCs w:val="24"/>
        </w:rPr>
        <w:t>Ta</w:t>
      </w:r>
      <w:r w:rsidRPr="00E84BE0">
        <w:rPr>
          <w:rFonts w:ascii="Times New Roman" w:hAnsi="Times New Roman" w:cs="Times New Roman"/>
          <w:sz w:val="24"/>
          <w:szCs w:val="24"/>
          <w:vertAlign w:val="subscript"/>
        </w:rPr>
        <w:t>x</w:t>
      </w:r>
      <w:r w:rsidRPr="00E84BE0">
        <w:rPr>
          <w:rFonts w:ascii="Times New Roman" w:hAnsi="Times New Roman" w:cs="Times New Roman"/>
          <w:sz w:val="24"/>
          <w:szCs w:val="24"/>
        </w:rPr>
        <w:t>Nb</w:t>
      </w:r>
      <w:r w:rsidRPr="00E84BE0">
        <w:rPr>
          <w:rFonts w:ascii="Times New Roman" w:hAnsi="Times New Roman" w:cs="Times New Roman"/>
          <w:sz w:val="24"/>
          <w:szCs w:val="24"/>
          <w:vertAlign w:val="subscript"/>
        </w:rPr>
        <w:t>x</w:t>
      </w:r>
      <w:r w:rsidRPr="00E84BE0">
        <w:rPr>
          <w:rFonts w:ascii="Times New Roman" w:hAnsi="Times New Roman" w:cs="Times New Roman"/>
          <w:sz w:val="24"/>
          <w:szCs w:val="24"/>
        </w:rPr>
        <w:t>O</w:t>
      </w:r>
      <w:r w:rsidRPr="00E84BE0">
        <w:rPr>
          <w:rFonts w:ascii="Times New Roman" w:hAnsi="Times New Roman" w:cs="Times New Roman"/>
          <w:sz w:val="24"/>
          <w:szCs w:val="24"/>
          <w:vertAlign w:val="subscript"/>
        </w:rPr>
        <w:t>2</w:t>
      </w:r>
      <w:r w:rsidRPr="00E84BE0">
        <w:rPr>
          <w:rFonts w:ascii="Times New Roman" w:hAnsi="Times New Roman" w:cs="Times New Roman"/>
          <w:sz w:val="24"/>
          <w:szCs w:val="24"/>
        </w:rPr>
        <w:t xml:space="preserve"> oxides were characterized by the indentations under stresses (5N and 20N) as shown in Fig.S5</w:t>
      </w:r>
      <w:r w:rsidRPr="00E84BE0">
        <w:rPr>
          <w:rFonts w:ascii="Times New Roman" w:eastAsia="等线" w:hAnsi="Times New Roman" w:cs="Times New Roman"/>
          <w:sz w:val="24"/>
          <w:szCs w:val="24"/>
        </w:rPr>
        <w:t>.</w:t>
      </w:r>
      <w:bookmarkEnd w:id="8"/>
      <w:r w:rsidRPr="00E84BE0">
        <w:rPr>
          <w:rFonts w:ascii="Times New Roman" w:eastAsia="等线" w:hAnsi="Times New Roman" w:cs="Times New Roman"/>
          <w:sz w:val="24"/>
          <w:szCs w:val="24"/>
        </w:rPr>
        <w:t xml:space="preserve"> t-2 and t-5 with the stable single tetragonal phase demonstrated mainly transgranular fracture associated with much lower fracture toughness. The crack types of t-2 and t-5 were radial-median while high-toughness materials usually have Palmqvist cracks. Under the same indent stress, t-3 and t-4 with double tetragonal phases showed mainly intergranular fractures and enhanced fracture toughness. Besides, t-4 sample, with a highest fracture toughness (~4.59 MPa∙m</w:t>
      </w:r>
      <w:r w:rsidRPr="00E84BE0">
        <w:rPr>
          <w:rFonts w:ascii="Times New Roman" w:eastAsia="等线" w:hAnsi="Times New Roman" w:cs="Times New Roman"/>
          <w:sz w:val="24"/>
          <w:szCs w:val="24"/>
          <w:vertAlign w:val="superscript"/>
        </w:rPr>
        <w:t>1/2</w:t>
      </w:r>
      <w:r w:rsidRPr="00E84BE0">
        <w:rPr>
          <w:rFonts w:ascii="Times New Roman" w:eastAsia="等线" w:hAnsi="Times New Roman" w:cs="Times New Roman"/>
          <w:sz w:val="24"/>
          <w:szCs w:val="24"/>
        </w:rPr>
        <w:t xml:space="preserve">), had nearly no tip cracks . </w:t>
      </w:r>
    </w:p>
    <w:p w14:paraId="2D63F67B" w14:textId="77777777" w:rsidR="006A0ACE" w:rsidRPr="00E84BE0" w:rsidRDefault="006A0ACE" w:rsidP="006A0ACE">
      <w:pPr>
        <w:widowControl/>
        <w:rPr>
          <w:rFonts w:ascii="Times New Roman" w:eastAsia="AdvTimes" w:hAnsi="Times New Roman" w:cs="Times New Roman"/>
          <w:b/>
          <w:sz w:val="24"/>
          <w:szCs w:val="24"/>
        </w:rPr>
      </w:pPr>
      <w:r w:rsidRPr="00E84BE0">
        <w:rPr>
          <w:noProof/>
        </w:rPr>
        <w:drawing>
          <wp:inline distT="0" distB="0" distL="0" distR="0" wp14:anchorId="3E128F93" wp14:editId="691AC315">
            <wp:extent cx="5264785" cy="207899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hqprint">
                      <a:extLst>
                        <a:ext uri="{28A0092B-C50C-407E-A947-70E740481C1C}">
                          <a14:useLocalDpi xmlns:a14="http://schemas.microsoft.com/office/drawing/2010/main" val="0"/>
                        </a:ext>
                      </a:extLst>
                    </a:blip>
                    <a:srcRect/>
                    <a:stretch>
                      <a:fillRect/>
                    </a:stretch>
                  </pic:blipFill>
                  <pic:spPr bwMode="auto">
                    <a:xfrm>
                      <a:off x="0" y="0"/>
                      <a:ext cx="5264785" cy="2078990"/>
                    </a:xfrm>
                    <a:prstGeom prst="rect">
                      <a:avLst/>
                    </a:prstGeom>
                    <a:noFill/>
                    <a:ln>
                      <a:noFill/>
                    </a:ln>
                  </pic:spPr>
                </pic:pic>
              </a:graphicData>
            </a:graphic>
          </wp:inline>
        </w:drawing>
      </w:r>
    </w:p>
    <w:p w14:paraId="6EF397AF" w14:textId="77777777" w:rsidR="006A0ACE" w:rsidRPr="00E84BE0" w:rsidRDefault="006A0ACE" w:rsidP="006A0ACE">
      <w:pPr>
        <w:widowControl/>
        <w:spacing w:line="360" w:lineRule="auto"/>
        <w:rPr>
          <w:rFonts w:ascii="Times New Roman" w:hAnsi="Times New Roman" w:cs="Times New Roman"/>
          <w:bCs/>
          <w:sz w:val="24"/>
          <w:szCs w:val="24"/>
        </w:rPr>
      </w:pPr>
      <w:r w:rsidRPr="00E84BE0">
        <w:rPr>
          <w:rFonts w:ascii="Times New Roman" w:hAnsi="Times New Roman" w:cs="Times New Roman"/>
          <w:b/>
          <w:bCs/>
          <w:sz w:val="24"/>
          <w:szCs w:val="24"/>
        </w:rPr>
        <w:t>Figure. S5</w:t>
      </w:r>
      <w:r w:rsidRPr="00E84BE0">
        <w:rPr>
          <w:rFonts w:ascii="Times New Roman" w:eastAsia="等线" w:hAnsi="Times New Roman" w:cs="Times New Roman"/>
          <w:b/>
          <w:bCs/>
          <w:sz w:val="24"/>
          <w:szCs w:val="24"/>
        </w:rPr>
        <w:t>│</w:t>
      </w:r>
      <w:r w:rsidRPr="00E84BE0">
        <w:rPr>
          <w:rFonts w:ascii="Times New Roman" w:eastAsia="AdvTimes" w:hAnsi="Times New Roman" w:cs="Times New Roman"/>
          <w:b/>
          <w:sz w:val="24"/>
          <w:szCs w:val="24"/>
        </w:rPr>
        <w:t>Fracture patterns.</w:t>
      </w:r>
      <w:r w:rsidRPr="00E84BE0">
        <w:rPr>
          <w:rFonts w:ascii="Times New Roman" w:hAnsi="Times New Roman" w:cs="Times New Roman"/>
          <w:sz w:val="24"/>
          <w:szCs w:val="24"/>
        </w:rPr>
        <w:t xml:space="preserve"> SEM images of indentations made at the thermal etched surface of the sintered Zr</w:t>
      </w:r>
      <w:r w:rsidRPr="00E84BE0">
        <w:rPr>
          <w:rFonts w:ascii="Times New Roman" w:hAnsi="Times New Roman" w:cs="Times New Roman"/>
          <w:sz w:val="24"/>
          <w:szCs w:val="24"/>
          <w:vertAlign w:val="subscript"/>
        </w:rPr>
        <w:t>1-4x</w:t>
      </w:r>
      <w:r w:rsidRPr="00E84BE0">
        <w:rPr>
          <w:rFonts w:ascii="Times New Roman" w:hAnsi="Times New Roman" w:cs="Times New Roman"/>
          <w:sz w:val="24"/>
          <w:szCs w:val="24"/>
        </w:rPr>
        <w:t>Y</w:t>
      </w:r>
      <w:r w:rsidRPr="00E84BE0">
        <w:rPr>
          <w:rFonts w:ascii="Times New Roman" w:hAnsi="Times New Roman" w:cs="Times New Roman"/>
          <w:sz w:val="24"/>
          <w:szCs w:val="24"/>
          <w:vertAlign w:val="subscript"/>
        </w:rPr>
        <w:t>x</w:t>
      </w:r>
      <w:r w:rsidRPr="00E84BE0">
        <w:rPr>
          <w:rFonts w:ascii="Times New Roman" w:hAnsi="Times New Roman" w:cs="Times New Roman"/>
          <w:sz w:val="24"/>
          <w:szCs w:val="24"/>
        </w:rPr>
        <w:t>Yb</w:t>
      </w:r>
      <w:r w:rsidRPr="00E84BE0">
        <w:rPr>
          <w:rFonts w:ascii="Times New Roman" w:hAnsi="Times New Roman" w:cs="Times New Roman"/>
          <w:sz w:val="24"/>
          <w:szCs w:val="24"/>
          <w:vertAlign w:val="subscript"/>
        </w:rPr>
        <w:t>x</w:t>
      </w:r>
      <w:r w:rsidRPr="00E84BE0">
        <w:rPr>
          <w:rFonts w:ascii="Times New Roman" w:hAnsi="Times New Roman" w:cs="Times New Roman"/>
          <w:sz w:val="24"/>
          <w:szCs w:val="24"/>
        </w:rPr>
        <w:t>Ta</w:t>
      </w:r>
      <w:r w:rsidRPr="00E84BE0">
        <w:rPr>
          <w:rFonts w:ascii="Times New Roman" w:hAnsi="Times New Roman" w:cs="Times New Roman"/>
          <w:sz w:val="24"/>
          <w:szCs w:val="24"/>
          <w:vertAlign w:val="subscript"/>
        </w:rPr>
        <w:t>x</w:t>
      </w:r>
      <w:r w:rsidRPr="00E84BE0">
        <w:rPr>
          <w:rFonts w:ascii="Times New Roman" w:hAnsi="Times New Roman" w:cs="Times New Roman"/>
          <w:sz w:val="24"/>
          <w:szCs w:val="24"/>
        </w:rPr>
        <w:t>Nb</w:t>
      </w:r>
      <w:r w:rsidRPr="00E84BE0">
        <w:rPr>
          <w:rFonts w:ascii="Times New Roman" w:hAnsi="Times New Roman" w:cs="Times New Roman"/>
          <w:sz w:val="24"/>
          <w:szCs w:val="24"/>
          <w:vertAlign w:val="subscript"/>
        </w:rPr>
        <w:t>x</w:t>
      </w:r>
      <w:r w:rsidRPr="00E84BE0">
        <w:rPr>
          <w:rFonts w:ascii="Times New Roman" w:hAnsi="Times New Roman" w:cs="Times New Roman"/>
          <w:sz w:val="24"/>
          <w:szCs w:val="24"/>
        </w:rPr>
        <w:t>O</w:t>
      </w:r>
      <w:r w:rsidRPr="00E84BE0">
        <w:rPr>
          <w:rFonts w:ascii="Times New Roman" w:hAnsi="Times New Roman" w:cs="Times New Roman"/>
          <w:sz w:val="24"/>
          <w:szCs w:val="24"/>
          <w:vertAlign w:val="subscript"/>
        </w:rPr>
        <w:t>2</w:t>
      </w:r>
      <w:r w:rsidRPr="00E84BE0">
        <w:rPr>
          <w:rFonts w:ascii="Times New Roman" w:hAnsi="Times New Roman" w:cs="Times New Roman"/>
          <w:sz w:val="24"/>
          <w:szCs w:val="24"/>
        </w:rPr>
        <w:t xml:space="preserve"> oxides under 5N (</w:t>
      </w:r>
      <w:r w:rsidRPr="00E84BE0">
        <w:rPr>
          <w:rFonts w:ascii="Times New Roman" w:hAnsi="Times New Roman" w:cs="Times New Roman"/>
          <w:b/>
          <w:bCs/>
          <w:sz w:val="24"/>
          <w:szCs w:val="24"/>
        </w:rPr>
        <w:t>a</w:t>
      </w:r>
      <w:r w:rsidRPr="00E84BE0">
        <w:rPr>
          <w:rFonts w:ascii="Times New Roman" w:hAnsi="Times New Roman" w:cs="Times New Roman"/>
          <w:sz w:val="24"/>
          <w:szCs w:val="24"/>
        </w:rPr>
        <w:t>) and 20N (</w:t>
      </w:r>
      <w:r w:rsidRPr="00E84BE0">
        <w:rPr>
          <w:rFonts w:ascii="Times New Roman" w:hAnsi="Times New Roman" w:cs="Times New Roman"/>
          <w:b/>
          <w:bCs/>
          <w:sz w:val="24"/>
          <w:szCs w:val="24"/>
        </w:rPr>
        <w:t>b</w:t>
      </w:r>
      <w:r w:rsidRPr="00E84BE0">
        <w:rPr>
          <w:rFonts w:ascii="Times New Roman" w:hAnsi="Times New Roman" w:cs="Times New Roman"/>
          <w:sz w:val="24"/>
          <w:szCs w:val="24"/>
        </w:rPr>
        <w:t>) stress.</w:t>
      </w:r>
    </w:p>
    <w:p w14:paraId="120F0DF6" w14:textId="77777777" w:rsidR="006A0ACE" w:rsidRPr="00E84BE0" w:rsidRDefault="006A0ACE" w:rsidP="006A0ACE">
      <w:pPr>
        <w:widowControl/>
        <w:jc w:val="left"/>
        <w:rPr>
          <w:rFonts w:ascii="Times New Roman" w:eastAsia="AdvTimes" w:hAnsi="Times New Roman" w:cs="Times New Roman"/>
          <w:b/>
          <w:sz w:val="24"/>
          <w:szCs w:val="24"/>
        </w:rPr>
      </w:pPr>
      <w:r w:rsidRPr="00E84BE0">
        <w:rPr>
          <w:rFonts w:ascii="Times New Roman" w:eastAsia="AdvTimes" w:hAnsi="Times New Roman" w:cs="Times New Roman"/>
          <w:b/>
          <w:sz w:val="24"/>
          <w:szCs w:val="24"/>
        </w:rPr>
        <w:br w:type="page"/>
      </w:r>
    </w:p>
    <w:p w14:paraId="669753BB" w14:textId="77777777" w:rsidR="006A0ACE" w:rsidRPr="00E84BE0" w:rsidRDefault="006A0ACE" w:rsidP="006A0ACE">
      <w:pPr>
        <w:spacing w:line="360" w:lineRule="auto"/>
        <w:rPr>
          <w:rFonts w:ascii="Times New Roman" w:eastAsia="AdvTimes" w:hAnsi="Times New Roman" w:cs="Times New Roman"/>
          <w:b/>
          <w:sz w:val="24"/>
          <w:szCs w:val="24"/>
        </w:rPr>
      </w:pPr>
      <w:r w:rsidRPr="00E84BE0">
        <w:rPr>
          <w:rFonts w:ascii="Times New Roman" w:eastAsia="AdvTimes" w:hAnsi="Times New Roman" w:cs="Times New Roman"/>
          <w:b/>
          <w:sz w:val="24"/>
          <w:szCs w:val="24"/>
        </w:rPr>
        <w:lastRenderedPageBreak/>
        <w:t>Section 7: Fracture toughening by stress-induced ferroelastic and martensitic transformation</w:t>
      </w:r>
    </w:p>
    <w:p w14:paraId="56742412" w14:textId="0BE0FBA8" w:rsidR="006A0ACE" w:rsidRPr="00E84BE0" w:rsidRDefault="006A0ACE" w:rsidP="006A0ACE">
      <w:pPr>
        <w:pStyle w:val="af"/>
        <w:spacing w:line="360" w:lineRule="auto"/>
        <w:ind w:firstLineChars="177" w:firstLine="425"/>
        <w:rPr>
          <w:rFonts w:ascii="Times New Roman" w:hAnsi="Times New Roman" w:cs="Times New Roman"/>
          <w:sz w:val="24"/>
          <w:szCs w:val="24"/>
        </w:rPr>
      </w:pPr>
      <w:r w:rsidRPr="00E84BE0">
        <w:rPr>
          <w:rFonts w:ascii="Times New Roman" w:eastAsia="等线" w:hAnsi="Times New Roman" w:cs="Times New Roman"/>
          <w:sz w:val="24"/>
          <w:szCs w:val="24"/>
        </w:rPr>
        <w:t>Transcrystalline</w:t>
      </w:r>
      <w:r w:rsidRPr="00E84BE0">
        <w:rPr>
          <w:rFonts w:ascii="Times New Roman" w:hAnsi="Times New Roman" w:cs="Times New Roman"/>
          <w:sz w:val="24"/>
          <w:szCs w:val="24"/>
        </w:rPr>
        <w:t xml:space="preserve"> crack deflection was observed from the bright field TEM image of T-ABO</w:t>
      </w:r>
      <w:r w:rsidRPr="00E84BE0">
        <w:rPr>
          <w:rFonts w:ascii="Times New Roman" w:hAnsi="Times New Roman" w:cs="Times New Roman"/>
          <w:sz w:val="24"/>
          <w:szCs w:val="24"/>
          <w:vertAlign w:val="subscript"/>
        </w:rPr>
        <w:t>4</w:t>
      </w:r>
      <w:r w:rsidRPr="00E84BE0">
        <w:rPr>
          <w:rFonts w:ascii="Times New Roman" w:hAnsi="Times New Roman" w:cs="Times New Roman"/>
          <w:sz w:val="24"/>
          <w:szCs w:val="24"/>
        </w:rPr>
        <w:t>(ZrO</w:t>
      </w:r>
      <w:r w:rsidRPr="00E84BE0">
        <w:rPr>
          <w:rFonts w:ascii="Times New Roman" w:hAnsi="Times New Roman" w:cs="Times New Roman"/>
          <w:sz w:val="24"/>
          <w:szCs w:val="24"/>
          <w:vertAlign w:val="subscript"/>
        </w:rPr>
        <w:t>2</w:t>
      </w:r>
      <w:r w:rsidRPr="00E84BE0">
        <w:rPr>
          <w:rFonts w:ascii="Times New Roman" w:hAnsi="Times New Roman" w:cs="Times New Roman"/>
          <w:sz w:val="24"/>
          <w:szCs w:val="24"/>
        </w:rPr>
        <w:t>) near the indent crack (Fig.S6a), indicating that the crack required more energy for propagation in the grain. The [111]</w:t>
      </w:r>
      <w:r w:rsidRPr="00E84BE0">
        <w:rPr>
          <w:rFonts w:ascii="Times New Roman" w:hAnsi="Times New Roman" w:cs="Times New Roman"/>
          <w:sz w:val="24"/>
          <w:szCs w:val="24"/>
          <w:vertAlign w:val="subscript"/>
        </w:rPr>
        <w:t>ZAP</w:t>
      </w:r>
      <w:r w:rsidRPr="00E84BE0">
        <w:rPr>
          <w:rFonts w:ascii="Times New Roman" w:hAnsi="Times New Roman" w:cs="Times New Roman"/>
          <w:sz w:val="24"/>
          <w:szCs w:val="24"/>
        </w:rPr>
        <w:t xml:space="preserve"> SAD pattern of the T-ABO</w:t>
      </w:r>
      <w:r w:rsidRPr="00E84BE0">
        <w:rPr>
          <w:rFonts w:ascii="Times New Roman" w:hAnsi="Times New Roman" w:cs="Times New Roman"/>
          <w:sz w:val="24"/>
          <w:szCs w:val="24"/>
          <w:vertAlign w:val="subscript"/>
        </w:rPr>
        <w:t>4</w:t>
      </w:r>
      <w:r w:rsidRPr="00E84BE0">
        <w:rPr>
          <w:rFonts w:ascii="Times New Roman" w:hAnsi="Times New Roman" w:cs="Times New Roman"/>
          <w:sz w:val="24"/>
          <w:szCs w:val="24"/>
        </w:rPr>
        <w:t>(ZrO</w:t>
      </w:r>
      <w:r w:rsidRPr="00E84BE0">
        <w:rPr>
          <w:rFonts w:ascii="Times New Roman" w:hAnsi="Times New Roman" w:cs="Times New Roman"/>
          <w:sz w:val="24"/>
          <w:szCs w:val="24"/>
          <w:vertAlign w:val="subscript"/>
        </w:rPr>
        <w:t>2</w:t>
      </w:r>
      <w:r w:rsidRPr="00E84BE0">
        <w:rPr>
          <w:rFonts w:ascii="Times New Roman" w:hAnsi="Times New Roman" w:cs="Times New Roman"/>
          <w:sz w:val="24"/>
          <w:szCs w:val="24"/>
        </w:rPr>
        <w:t>) ferroelastic domain process zone (Fig.S6b) was used to</w:t>
      </w:r>
      <w:r w:rsidRPr="00E84BE0">
        <w:rPr>
          <w:rFonts w:ascii="Times New Roman" w:hAnsi="Times New Roman" w:cs="Times New Roman"/>
          <w:bCs/>
          <w:sz w:val="24"/>
          <w:szCs w:val="24"/>
        </w:rPr>
        <w:t xml:space="preserve"> calculate the number of ferroelastic twin variants. Two orthogonal variants were formed in the </w:t>
      </w:r>
      <w:r w:rsidRPr="00E84BE0">
        <w:rPr>
          <w:rFonts w:ascii="Times New Roman" w:hAnsi="Times New Roman" w:cs="Times New Roman"/>
          <w:sz w:val="24"/>
          <w:szCs w:val="24"/>
        </w:rPr>
        <w:t xml:space="preserve">ferroelastic domain process zone in </w:t>
      </w:r>
      <w:r w:rsidRPr="00E84BE0">
        <w:rPr>
          <w:rFonts w:ascii="Times New Roman" w:hAnsi="Times New Roman" w:cs="Times New Roman"/>
          <w:sz w:val="24"/>
          <w:szCs w:val="24"/>
          <w:lang w:val="en-GB"/>
        </w:rPr>
        <w:t>response</w:t>
      </w:r>
      <w:r w:rsidRPr="00E84BE0">
        <w:rPr>
          <w:rFonts w:ascii="Times New Roman" w:hAnsi="Times New Roman" w:cs="Times New Roman"/>
          <w:sz w:val="24"/>
          <w:szCs w:val="24"/>
        </w:rPr>
        <w:t xml:space="preserve"> to the stress concentrations at the crack front. The variations of T-ABO</w:t>
      </w:r>
      <w:r w:rsidRPr="00E84BE0">
        <w:rPr>
          <w:rFonts w:ascii="Times New Roman" w:hAnsi="Times New Roman" w:cs="Times New Roman"/>
          <w:sz w:val="24"/>
          <w:szCs w:val="24"/>
          <w:vertAlign w:val="subscript"/>
        </w:rPr>
        <w:t>4</w:t>
      </w:r>
      <w:r w:rsidRPr="00E84BE0">
        <w:rPr>
          <w:rFonts w:ascii="Times New Roman" w:hAnsi="Times New Roman" w:cs="Times New Roman"/>
          <w:sz w:val="24"/>
          <w:szCs w:val="24"/>
        </w:rPr>
        <w:t>(ZrO</w:t>
      </w:r>
      <w:r w:rsidRPr="00E84BE0">
        <w:rPr>
          <w:rFonts w:ascii="Times New Roman" w:hAnsi="Times New Roman" w:cs="Times New Roman"/>
          <w:sz w:val="24"/>
          <w:szCs w:val="24"/>
          <w:vertAlign w:val="subscript"/>
        </w:rPr>
        <w:t>2</w:t>
      </w:r>
      <w:r w:rsidRPr="00E84BE0">
        <w:rPr>
          <w:rFonts w:ascii="Times New Roman" w:hAnsi="Times New Roman" w:cs="Times New Roman"/>
          <w:sz w:val="24"/>
          <w:szCs w:val="24"/>
        </w:rPr>
        <w:t>) domain state were less than that of t-ZrO</w:t>
      </w:r>
      <w:r w:rsidRPr="00E84BE0">
        <w:rPr>
          <w:rFonts w:ascii="Times New Roman" w:hAnsi="Times New Roman" w:cs="Times New Roman"/>
          <w:sz w:val="24"/>
          <w:szCs w:val="24"/>
          <w:vertAlign w:val="subscript"/>
        </w:rPr>
        <w:t>2</w:t>
      </w:r>
      <w:r w:rsidRPr="00E84BE0">
        <w:rPr>
          <w:rFonts w:ascii="Times New Roman" w:hAnsi="Times New Roman" w:cs="Times New Roman"/>
          <w:sz w:val="24"/>
          <w:szCs w:val="24"/>
        </w:rPr>
        <w:t>(ABO</w:t>
      </w:r>
      <w:r w:rsidRPr="00E84BE0">
        <w:rPr>
          <w:rFonts w:ascii="Times New Roman" w:hAnsi="Times New Roman" w:cs="Times New Roman"/>
          <w:sz w:val="24"/>
          <w:szCs w:val="24"/>
          <w:vertAlign w:val="subscript"/>
        </w:rPr>
        <w:t>4</w:t>
      </w:r>
      <w:r w:rsidRPr="00E84BE0">
        <w:rPr>
          <w:rFonts w:ascii="Times New Roman" w:hAnsi="Times New Roman" w:cs="Times New Roman"/>
          <w:sz w:val="24"/>
          <w:szCs w:val="24"/>
        </w:rPr>
        <w:t>), indicating that ferroelastic domain switch was more easily stress-induced for t-ZrO</w:t>
      </w:r>
      <w:r w:rsidRPr="00E84BE0">
        <w:rPr>
          <w:rFonts w:ascii="Times New Roman" w:hAnsi="Times New Roman" w:cs="Times New Roman"/>
          <w:sz w:val="24"/>
          <w:szCs w:val="24"/>
          <w:vertAlign w:val="subscript"/>
        </w:rPr>
        <w:t>2</w:t>
      </w:r>
      <w:r w:rsidRPr="00E84BE0">
        <w:rPr>
          <w:rFonts w:ascii="Times New Roman" w:hAnsi="Times New Roman" w:cs="Times New Roman"/>
          <w:sz w:val="24"/>
          <w:szCs w:val="24"/>
        </w:rPr>
        <w:t>(ABO</w:t>
      </w:r>
      <w:r w:rsidRPr="00E84BE0">
        <w:rPr>
          <w:rFonts w:ascii="Times New Roman" w:hAnsi="Times New Roman" w:cs="Times New Roman"/>
          <w:sz w:val="24"/>
          <w:szCs w:val="24"/>
          <w:vertAlign w:val="subscript"/>
        </w:rPr>
        <w:t>4</w:t>
      </w:r>
      <w:r w:rsidRPr="00E84BE0">
        <w:rPr>
          <w:rFonts w:ascii="Times New Roman" w:hAnsi="Times New Roman" w:cs="Times New Roman"/>
          <w:sz w:val="24"/>
          <w:szCs w:val="24"/>
        </w:rPr>
        <w:t>).</w:t>
      </w:r>
    </w:p>
    <w:p w14:paraId="40989909" w14:textId="77777777" w:rsidR="006A0ACE" w:rsidRPr="00E84BE0" w:rsidRDefault="006A0ACE" w:rsidP="006A0ACE">
      <w:pPr>
        <w:widowControl/>
        <w:jc w:val="left"/>
        <w:rPr>
          <w:rFonts w:ascii="Times New Roman" w:eastAsia="AdvTimes" w:hAnsi="Times New Roman" w:cs="Times New Roman"/>
          <w:b/>
          <w:sz w:val="24"/>
          <w:szCs w:val="24"/>
        </w:rPr>
      </w:pPr>
      <w:r w:rsidRPr="00E84BE0">
        <w:rPr>
          <w:noProof/>
        </w:rPr>
        <w:drawing>
          <wp:inline distT="0" distB="0" distL="0" distR="0" wp14:anchorId="42BADDD0" wp14:editId="15DC3E98">
            <wp:extent cx="5271135" cy="272542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 cstate="hqprint">
                      <a:extLst>
                        <a:ext uri="{28A0092B-C50C-407E-A947-70E740481C1C}">
                          <a14:useLocalDpi xmlns:a14="http://schemas.microsoft.com/office/drawing/2010/main" val="0"/>
                        </a:ext>
                      </a:extLst>
                    </a:blip>
                    <a:srcRect/>
                    <a:stretch>
                      <a:fillRect/>
                    </a:stretch>
                  </pic:blipFill>
                  <pic:spPr bwMode="auto">
                    <a:xfrm>
                      <a:off x="0" y="0"/>
                      <a:ext cx="5271135" cy="2725420"/>
                    </a:xfrm>
                    <a:prstGeom prst="rect">
                      <a:avLst/>
                    </a:prstGeom>
                    <a:noFill/>
                    <a:ln>
                      <a:noFill/>
                    </a:ln>
                  </pic:spPr>
                </pic:pic>
              </a:graphicData>
            </a:graphic>
          </wp:inline>
        </w:drawing>
      </w:r>
    </w:p>
    <w:p w14:paraId="3933C796" w14:textId="77777777" w:rsidR="006A0ACE" w:rsidRPr="00E84BE0" w:rsidRDefault="006A0ACE" w:rsidP="006A0ACE">
      <w:pPr>
        <w:widowControl/>
        <w:spacing w:line="360" w:lineRule="auto"/>
        <w:rPr>
          <w:rFonts w:ascii="Times New Roman" w:hAnsi="Times New Roman" w:cs="Times New Roman"/>
          <w:sz w:val="24"/>
          <w:szCs w:val="24"/>
        </w:rPr>
      </w:pPr>
      <w:r w:rsidRPr="00E84BE0">
        <w:rPr>
          <w:rFonts w:ascii="Times New Roman" w:hAnsi="Times New Roman" w:cs="Times New Roman"/>
          <w:b/>
          <w:bCs/>
          <w:sz w:val="24"/>
          <w:szCs w:val="24"/>
        </w:rPr>
        <w:t>Figure. S6</w:t>
      </w:r>
      <w:r w:rsidRPr="00E84BE0">
        <w:rPr>
          <w:rFonts w:ascii="Times New Roman" w:eastAsia="等线" w:hAnsi="Times New Roman" w:cs="Times New Roman"/>
          <w:b/>
          <w:bCs/>
          <w:sz w:val="24"/>
          <w:szCs w:val="24"/>
        </w:rPr>
        <w:t>│</w:t>
      </w:r>
      <w:r w:rsidRPr="00E84BE0">
        <w:rPr>
          <w:rFonts w:ascii="Times New Roman" w:eastAsia="AdvTimes" w:hAnsi="Times New Roman" w:cs="Times New Roman"/>
          <w:b/>
          <w:sz w:val="24"/>
          <w:szCs w:val="24"/>
        </w:rPr>
        <w:t>Stress-induced ferroelastic toughening.</w:t>
      </w:r>
      <w:r w:rsidRPr="00E84BE0">
        <w:rPr>
          <w:rFonts w:ascii="Times New Roman" w:hAnsi="Times New Roman" w:cs="Times New Roman"/>
          <w:sz w:val="24"/>
          <w:szCs w:val="24"/>
        </w:rPr>
        <w:t xml:space="preserve"> (</w:t>
      </w:r>
      <w:r w:rsidRPr="00E84BE0">
        <w:rPr>
          <w:rFonts w:ascii="Times New Roman" w:hAnsi="Times New Roman" w:cs="Times New Roman"/>
          <w:b/>
          <w:bCs/>
          <w:sz w:val="24"/>
          <w:szCs w:val="24"/>
        </w:rPr>
        <w:t>a</w:t>
      </w:r>
      <w:r w:rsidRPr="00E84BE0">
        <w:rPr>
          <w:rFonts w:ascii="Times New Roman" w:hAnsi="Times New Roman" w:cs="Times New Roman"/>
          <w:sz w:val="24"/>
          <w:szCs w:val="24"/>
        </w:rPr>
        <w:t>) Bright field TEM image of T-ABO</w:t>
      </w:r>
      <w:r w:rsidRPr="00E84BE0">
        <w:rPr>
          <w:rFonts w:ascii="Times New Roman" w:hAnsi="Times New Roman" w:cs="Times New Roman"/>
          <w:sz w:val="24"/>
          <w:szCs w:val="24"/>
          <w:vertAlign w:val="subscript"/>
        </w:rPr>
        <w:t>4</w:t>
      </w:r>
      <w:r w:rsidRPr="00E84BE0">
        <w:rPr>
          <w:rFonts w:ascii="Times New Roman" w:hAnsi="Times New Roman" w:cs="Times New Roman"/>
          <w:sz w:val="24"/>
          <w:szCs w:val="24"/>
        </w:rPr>
        <w:t>(ZrO</w:t>
      </w:r>
      <w:r w:rsidRPr="00E84BE0">
        <w:rPr>
          <w:rFonts w:ascii="Times New Roman" w:hAnsi="Times New Roman" w:cs="Times New Roman"/>
          <w:sz w:val="24"/>
          <w:szCs w:val="24"/>
          <w:vertAlign w:val="subscript"/>
        </w:rPr>
        <w:t>2</w:t>
      </w:r>
      <w:r w:rsidRPr="00E84BE0">
        <w:rPr>
          <w:rFonts w:ascii="Times New Roman" w:hAnsi="Times New Roman" w:cs="Times New Roman"/>
          <w:sz w:val="24"/>
          <w:szCs w:val="24"/>
        </w:rPr>
        <w:t>) near the indent crack (the insert is enlarged dark field TEM image of crack tip); (</w:t>
      </w:r>
      <w:r w:rsidRPr="00E84BE0">
        <w:rPr>
          <w:rFonts w:ascii="Times New Roman" w:hAnsi="Times New Roman" w:cs="Times New Roman"/>
          <w:b/>
          <w:bCs/>
          <w:sz w:val="24"/>
          <w:szCs w:val="24"/>
        </w:rPr>
        <w:t>b</w:t>
      </w:r>
      <w:r w:rsidRPr="00E84BE0">
        <w:rPr>
          <w:rFonts w:ascii="Times New Roman" w:hAnsi="Times New Roman" w:cs="Times New Roman"/>
          <w:sz w:val="24"/>
          <w:szCs w:val="24"/>
        </w:rPr>
        <w:t>) The [111]</w:t>
      </w:r>
      <w:r w:rsidRPr="00E84BE0">
        <w:rPr>
          <w:rFonts w:ascii="Times New Roman" w:hAnsi="Times New Roman" w:cs="Times New Roman"/>
          <w:sz w:val="24"/>
          <w:szCs w:val="24"/>
          <w:vertAlign w:val="subscript"/>
        </w:rPr>
        <w:t>ZAP</w:t>
      </w:r>
      <w:r w:rsidRPr="00E84BE0">
        <w:rPr>
          <w:rFonts w:ascii="Times New Roman" w:hAnsi="Times New Roman" w:cs="Times New Roman"/>
          <w:sz w:val="24"/>
          <w:szCs w:val="24"/>
        </w:rPr>
        <w:t xml:space="preserve"> SAD pattern of the T-ABO</w:t>
      </w:r>
      <w:r w:rsidRPr="00E84BE0">
        <w:rPr>
          <w:rFonts w:ascii="Times New Roman" w:hAnsi="Times New Roman" w:cs="Times New Roman"/>
          <w:sz w:val="24"/>
          <w:szCs w:val="24"/>
          <w:vertAlign w:val="subscript"/>
        </w:rPr>
        <w:t>4</w:t>
      </w:r>
      <w:r w:rsidRPr="00E84BE0">
        <w:rPr>
          <w:rFonts w:ascii="Times New Roman" w:hAnsi="Times New Roman" w:cs="Times New Roman"/>
          <w:sz w:val="24"/>
          <w:szCs w:val="24"/>
        </w:rPr>
        <w:t>(ZrO</w:t>
      </w:r>
      <w:r w:rsidRPr="00E84BE0">
        <w:rPr>
          <w:rFonts w:ascii="Times New Roman" w:hAnsi="Times New Roman" w:cs="Times New Roman"/>
          <w:sz w:val="24"/>
          <w:szCs w:val="24"/>
          <w:vertAlign w:val="subscript"/>
        </w:rPr>
        <w:t>2</w:t>
      </w:r>
      <w:r w:rsidRPr="00E84BE0">
        <w:rPr>
          <w:rFonts w:ascii="Times New Roman" w:hAnsi="Times New Roman" w:cs="Times New Roman"/>
          <w:sz w:val="24"/>
          <w:szCs w:val="24"/>
        </w:rPr>
        <w:t>) ferroelastic domain process zone adjacent to the indent crack.</w:t>
      </w:r>
    </w:p>
    <w:p w14:paraId="127C8CC1" w14:textId="77777777" w:rsidR="006A0ACE" w:rsidRPr="00E84BE0" w:rsidRDefault="006A0ACE" w:rsidP="006A0ACE">
      <w:pPr>
        <w:widowControl/>
        <w:spacing w:line="360" w:lineRule="auto"/>
        <w:rPr>
          <w:rFonts w:ascii="Times New Roman" w:hAnsi="Times New Roman" w:cs="Times New Roman"/>
          <w:bCs/>
          <w:sz w:val="24"/>
          <w:szCs w:val="24"/>
        </w:rPr>
      </w:pPr>
    </w:p>
    <w:p w14:paraId="4F30719F" w14:textId="1A07952F" w:rsidR="006A0ACE" w:rsidRPr="00E84BE0" w:rsidRDefault="006A0ACE" w:rsidP="006A0ACE">
      <w:pPr>
        <w:pStyle w:val="af"/>
        <w:spacing w:line="360" w:lineRule="auto"/>
        <w:ind w:firstLineChars="177" w:firstLine="425"/>
        <w:rPr>
          <w:rFonts w:ascii="Times New Roman" w:hAnsi="Times New Roman" w:cs="Times New Roman"/>
          <w:sz w:val="24"/>
          <w:szCs w:val="24"/>
        </w:rPr>
      </w:pPr>
      <w:r w:rsidRPr="00E84BE0">
        <w:rPr>
          <w:rFonts w:ascii="Times New Roman" w:eastAsia="等线" w:hAnsi="Times New Roman" w:cs="Times New Roman"/>
          <w:sz w:val="24"/>
          <w:szCs w:val="24"/>
        </w:rPr>
        <w:t>To estimate the crack-induced t→m martensitic phase transformation, Raman spectra were used around the indentation. Three locations had been focused on (Fig.S7a), including the crack tip (Place 1), the corner of the indentation (Place 2) and place away from indentation (Place 3). Raman peak of the monoclinic ZrO</w:t>
      </w:r>
      <w:r w:rsidRPr="00E84BE0">
        <w:rPr>
          <w:rFonts w:ascii="Times New Roman" w:eastAsia="等线" w:hAnsi="Times New Roman" w:cs="Times New Roman"/>
          <w:sz w:val="24"/>
          <w:szCs w:val="24"/>
          <w:vertAlign w:val="subscript"/>
        </w:rPr>
        <w:t>2</w:t>
      </w:r>
      <w:r w:rsidRPr="00E84BE0">
        <w:rPr>
          <w:rFonts w:ascii="Times New Roman" w:eastAsia="等线" w:hAnsi="Times New Roman" w:cs="Times New Roman"/>
          <w:sz w:val="24"/>
          <w:szCs w:val="24"/>
        </w:rPr>
        <w:t xml:space="preserve"> at </w:t>
      </w:r>
      <w:r w:rsidRPr="00E84BE0">
        <w:rPr>
          <w:rFonts w:ascii="Times New Roman" w:hAnsi="Times New Roman" w:cs="Times New Roman"/>
          <w:bCs/>
          <w:sz w:val="24"/>
          <w:szCs w:val="24"/>
        </w:rPr>
        <w:t xml:space="preserve">~182 </w:t>
      </w:r>
      <w:r w:rsidRPr="00E84BE0">
        <w:rPr>
          <w:rFonts w:ascii="Times New Roman" w:hAnsi="Times New Roman" w:cs="Times New Roman"/>
          <w:bCs/>
          <w:sz w:val="24"/>
          <w:szCs w:val="24"/>
        </w:rPr>
        <w:lastRenderedPageBreak/>
        <w:t>cm</w:t>
      </w:r>
      <w:r w:rsidRPr="00E84BE0">
        <w:rPr>
          <w:rFonts w:ascii="Times New Roman" w:hAnsi="Times New Roman" w:cs="Times New Roman"/>
          <w:bCs/>
          <w:sz w:val="24"/>
          <w:szCs w:val="24"/>
          <w:vertAlign w:val="superscript"/>
        </w:rPr>
        <w:t>-1</w:t>
      </w:r>
      <w:r w:rsidRPr="00E84BE0">
        <w:rPr>
          <w:rFonts w:ascii="Times New Roman" w:hAnsi="Times New Roman" w:cs="Times New Roman"/>
          <w:bCs/>
          <w:sz w:val="24"/>
          <w:szCs w:val="24"/>
        </w:rPr>
        <w:t xml:space="preserve"> </w:t>
      </w:r>
      <w:r w:rsidRPr="00E84BE0">
        <w:rPr>
          <w:rFonts w:ascii="Times New Roman" w:eastAsia="等线" w:hAnsi="Times New Roman" w:cs="Times New Roman"/>
          <w:sz w:val="24"/>
          <w:szCs w:val="24"/>
        </w:rPr>
        <w:t xml:space="preserve">(Fig.S7b) </w:t>
      </w:r>
      <w:r w:rsidRPr="00E84BE0">
        <w:rPr>
          <w:rFonts w:ascii="Times New Roman" w:hAnsi="Times New Roman" w:cs="Times New Roman"/>
          <w:bCs/>
          <w:sz w:val="24"/>
          <w:szCs w:val="24"/>
        </w:rPr>
        <w:t>was found at the crack tip (</w:t>
      </w:r>
      <w:r w:rsidRPr="00E84BE0">
        <w:rPr>
          <w:rFonts w:ascii="Times New Roman" w:eastAsia="等线" w:hAnsi="Times New Roman" w:cs="Times New Roman"/>
          <w:sz w:val="24"/>
          <w:szCs w:val="24"/>
        </w:rPr>
        <w:t>Place 1</w:t>
      </w:r>
      <w:r w:rsidRPr="00E84BE0">
        <w:rPr>
          <w:rFonts w:ascii="Times New Roman" w:hAnsi="Times New Roman" w:cs="Times New Roman"/>
          <w:bCs/>
          <w:sz w:val="24"/>
          <w:szCs w:val="24"/>
        </w:rPr>
        <w:t>), indicating the occurrence of the martensitic transformation in the Zr-enriched phase</w:t>
      </w:r>
      <w:r w:rsidRPr="00E84BE0">
        <w:rPr>
          <w:rFonts w:ascii="Times New Roman" w:hAnsi="Times New Roman" w:cs="Times New Roman"/>
          <w:sz w:val="24"/>
          <w:szCs w:val="24"/>
        </w:rPr>
        <w:t>. Besides, the tetragonal ABO</w:t>
      </w:r>
      <w:r w:rsidRPr="00E84BE0">
        <w:rPr>
          <w:rFonts w:ascii="Times New Roman" w:hAnsi="Times New Roman" w:cs="Times New Roman"/>
          <w:sz w:val="24"/>
          <w:szCs w:val="24"/>
          <w:vertAlign w:val="subscript"/>
        </w:rPr>
        <w:t>4</w:t>
      </w:r>
      <w:r w:rsidRPr="00E84BE0">
        <w:rPr>
          <w:rFonts w:ascii="Times New Roman" w:hAnsi="Times New Roman" w:cs="Times New Roman"/>
          <w:sz w:val="24"/>
          <w:szCs w:val="24"/>
        </w:rPr>
        <w:t>(ZrO</w:t>
      </w:r>
      <w:r w:rsidRPr="00E84BE0">
        <w:rPr>
          <w:rFonts w:ascii="Times New Roman" w:hAnsi="Times New Roman" w:cs="Times New Roman"/>
          <w:sz w:val="24"/>
          <w:szCs w:val="24"/>
          <w:vertAlign w:val="subscript"/>
        </w:rPr>
        <w:t>2</w:t>
      </w:r>
      <w:r w:rsidRPr="00E84BE0">
        <w:rPr>
          <w:rFonts w:ascii="Times New Roman" w:hAnsi="Times New Roman" w:cs="Times New Roman"/>
          <w:sz w:val="24"/>
          <w:szCs w:val="24"/>
        </w:rPr>
        <w:t>) seemed more stable under the stress since no monoclinic ABO</w:t>
      </w:r>
      <w:r w:rsidRPr="00E84BE0">
        <w:rPr>
          <w:rFonts w:ascii="Times New Roman" w:hAnsi="Times New Roman" w:cs="Times New Roman"/>
          <w:sz w:val="24"/>
          <w:szCs w:val="24"/>
          <w:vertAlign w:val="subscript"/>
        </w:rPr>
        <w:t>4</w:t>
      </w:r>
      <w:r w:rsidRPr="00E84BE0">
        <w:rPr>
          <w:rFonts w:ascii="Times New Roman" w:hAnsi="Times New Roman" w:cs="Times New Roman"/>
          <w:sz w:val="24"/>
          <w:szCs w:val="24"/>
        </w:rPr>
        <w:t xml:space="preserve"> was observed at all locations. </w:t>
      </w:r>
    </w:p>
    <w:p w14:paraId="1083D2BB" w14:textId="77777777" w:rsidR="006A0ACE" w:rsidRPr="00E84BE0" w:rsidRDefault="006A0ACE" w:rsidP="006A0ACE">
      <w:pPr>
        <w:widowControl/>
        <w:jc w:val="left"/>
        <w:rPr>
          <w:rFonts w:ascii="Times New Roman" w:eastAsia="AdvTimes" w:hAnsi="Times New Roman" w:cs="Times New Roman"/>
          <w:b/>
          <w:sz w:val="24"/>
          <w:szCs w:val="24"/>
        </w:rPr>
      </w:pPr>
      <w:r w:rsidRPr="00E84BE0">
        <w:rPr>
          <w:noProof/>
        </w:rPr>
        <w:drawing>
          <wp:inline distT="0" distB="0" distL="0" distR="0" wp14:anchorId="3D5A1261" wp14:editId="437FDFD1">
            <wp:extent cx="5261610" cy="213804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cstate="hqprint">
                      <a:extLst>
                        <a:ext uri="{28A0092B-C50C-407E-A947-70E740481C1C}">
                          <a14:useLocalDpi xmlns:a14="http://schemas.microsoft.com/office/drawing/2010/main" val="0"/>
                        </a:ext>
                      </a:extLst>
                    </a:blip>
                    <a:srcRect/>
                    <a:stretch>
                      <a:fillRect/>
                    </a:stretch>
                  </pic:blipFill>
                  <pic:spPr bwMode="auto">
                    <a:xfrm>
                      <a:off x="0" y="0"/>
                      <a:ext cx="5261610" cy="2138045"/>
                    </a:xfrm>
                    <a:prstGeom prst="rect">
                      <a:avLst/>
                    </a:prstGeom>
                    <a:noFill/>
                    <a:ln>
                      <a:noFill/>
                    </a:ln>
                  </pic:spPr>
                </pic:pic>
              </a:graphicData>
            </a:graphic>
          </wp:inline>
        </w:drawing>
      </w:r>
    </w:p>
    <w:p w14:paraId="2C380DFA" w14:textId="77777777" w:rsidR="006A0ACE" w:rsidRPr="00E84BE0" w:rsidRDefault="006A0ACE" w:rsidP="006A0ACE">
      <w:pPr>
        <w:widowControl/>
        <w:spacing w:line="360" w:lineRule="auto"/>
        <w:rPr>
          <w:rFonts w:ascii="Times New Roman" w:hAnsi="Times New Roman" w:cs="Times New Roman"/>
          <w:sz w:val="24"/>
          <w:szCs w:val="24"/>
        </w:rPr>
      </w:pPr>
      <w:r w:rsidRPr="00E84BE0">
        <w:rPr>
          <w:rFonts w:ascii="Times New Roman" w:hAnsi="Times New Roman" w:cs="Times New Roman"/>
          <w:b/>
          <w:bCs/>
          <w:sz w:val="24"/>
          <w:szCs w:val="24"/>
        </w:rPr>
        <w:t>Figure. S7</w:t>
      </w:r>
      <w:r w:rsidRPr="00E84BE0">
        <w:rPr>
          <w:rFonts w:ascii="Times New Roman" w:eastAsia="等线" w:hAnsi="Times New Roman" w:cs="Times New Roman"/>
          <w:b/>
          <w:bCs/>
          <w:sz w:val="24"/>
          <w:szCs w:val="24"/>
        </w:rPr>
        <w:t>│</w:t>
      </w:r>
      <w:r w:rsidRPr="00E84BE0">
        <w:rPr>
          <w:rFonts w:ascii="Times New Roman" w:eastAsia="AdvTimes" w:hAnsi="Times New Roman" w:cs="Times New Roman"/>
          <w:b/>
          <w:sz w:val="24"/>
          <w:szCs w:val="24"/>
        </w:rPr>
        <w:t>Martensitic transformation.</w:t>
      </w:r>
      <w:r w:rsidRPr="00E84BE0">
        <w:rPr>
          <w:rFonts w:ascii="Times New Roman" w:hAnsi="Times New Roman" w:cs="Times New Roman"/>
          <w:sz w:val="24"/>
          <w:szCs w:val="24"/>
        </w:rPr>
        <w:t xml:space="preserve"> (</w:t>
      </w:r>
      <w:r w:rsidRPr="00E84BE0">
        <w:rPr>
          <w:rFonts w:ascii="Times New Roman" w:hAnsi="Times New Roman" w:cs="Times New Roman"/>
          <w:b/>
          <w:bCs/>
          <w:sz w:val="24"/>
          <w:szCs w:val="24"/>
        </w:rPr>
        <w:t>a</w:t>
      </w:r>
      <w:r w:rsidRPr="00E84BE0">
        <w:rPr>
          <w:rFonts w:ascii="Times New Roman" w:hAnsi="Times New Roman" w:cs="Times New Roman"/>
          <w:sz w:val="24"/>
          <w:szCs w:val="24"/>
        </w:rPr>
        <w:t>) BSE images of indentation (10 N) imprint on the cross-section of thermal etched t-4 sample; (</w:t>
      </w:r>
      <w:r w:rsidRPr="00E84BE0">
        <w:rPr>
          <w:rFonts w:ascii="Times New Roman" w:hAnsi="Times New Roman" w:cs="Times New Roman"/>
          <w:b/>
          <w:bCs/>
          <w:sz w:val="24"/>
          <w:szCs w:val="24"/>
        </w:rPr>
        <w:t>b</w:t>
      </w:r>
      <w:r w:rsidRPr="00E84BE0">
        <w:rPr>
          <w:rFonts w:ascii="Times New Roman" w:hAnsi="Times New Roman" w:cs="Times New Roman"/>
          <w:sz w:val="24"/>
          <w:szCs w:val="24"/>
        </w:rPr>
        <w:t xml:space="preserve">) Raman spectrum obtained from the corresponding zone in the figure </w:t>
      </w:r>
      <w:r w:rsidRPr="00E84BE0">
        <w:rPr>
          <w:rFonts w:ascii="Times New Roman" w:hAnsi="Times New Roman" w:cs="Times New Roman"/>
          <w:b/>
          <w:bCs/>
          <w:sz w:val="24"/>
          <w:szCs w:val="24"/>
        </w:rPr>
        <w:t>a</w:t>
      </w:r>
      <w:r w:rsidRPr="00E84BE0">
        <w:rPr>
          <w:rFonts w:ascii="Times New Roman" w:hAnsi="Times New Roman" w:cs="Times New Roman"/>
          <w:sz w:val="24"/>
          <w:szCs w:val="24"/>
        </w:rPr>
        <w:t>.</w:t>
      </w:r>
    </w:p>
    <w:p w14:paraId="7D7CF294" w14:textId="77777777" w:rsidR="006A0ACE" w:rsidRPr="00E84BE0" w:rsidRDefault="006A0ACE" w:rsidP="006A0ACE">
      <w:pPr>
        <w:widowControl/>
        <w:jc w:val="left"/>
        <w:rPr>
          <w:rFonts w:ascii="Times New Roman" w:eastAsia="AdvTimes" w:hAnsi="Times New Roman" w:cs="Times New Roman"/>
          <w:b/>
          <w:sz w:val="24"/>
          <w:szCs w:val="24"/>
        </w:rPr>
      </w:pPr>
      <w:r w:rsidRPr="00E84BE0">
        <w:rPr>
          <w:rFonts w:ascii="Times New Roman" w:eastAsia="AdvTimes" w:hAnsi="Times New Roman" w:cs="Times New Roman"/>
          <w:b/>
          <w:sz w:val="24"/>
          <w:szCs w:val="24"/>
        </w:rPr>
        <w:br w:type="page"/>
      </w:r>
    </w:p>
    <w:p w14:paraId="3D7311E6" w14:textId="77777777" w:rsidR="006A0ACE" w:rsidRPr="00E84BE0" w:rsidRDefault="006A0ACE" w:rsidP="006A0ACE">
      <w:pPr>
        <w:spacing w:line="360" w:lineRule="auto"/>
        <w:rPr>
          <w:rFonts w:ascii="Times New Roman" w:hAnsi="Times New Roman" w:cs="Times New Roman"/>
          <w:b/>
          <w:sz w:val="24"/>
          <w:szCs w:val="24"/>
        </w:rPr>
      </w:pPr>
      <w:r w:rsidRPr="00E84BE0">
        <w:rPr>
          <w:rFonts w:ascii="Times New Roman" w:hAnsi="Times New Roman" w:cs="Times New Roman"/>
          <w:b/>
          <w:sz w:val="24"/>
          <w:szCs w:val="24"/>
        </w:rPr>
        <w:lastRenderedPageBreak/>
        <w:t>References</w:t>
      </w:r>
    </w:p>
    <w:p w14:paraId="02828165" w14:textId="77777777" w:rsidR="006A0ACE" w:rsidRPr="00E84BE0" w:rsidRDefault="006A0ACE" w:rsidP="006A0ACE">
      <w:pPr>
        <w:pStyle w:val="af"/>
        <w:numPr>
          <w:ilvl w:val="0"/>
          <w:numId w:val="11"/>
        </w:numPr>
        <w:spacing w:line="360" w:lineRule="auto"/>
        <w:ind w:firstLineChars="0"/>
        <w:rPr>
          <w:rFonts w:ascii="Times New Roman" w:eastAsia="宋体" w:hAnsi="Times New Roman" w:cs="Times New Roman"/>
          <w:kern w:val="0"/>
          <w:sz w:val="24"/>
          <w:szCs w:val="24"/>
        </w:rPr>
      </w:pPr>
      <w:bookmarkStart w:id="9" w:name="_Hlk45624123"/>
      <w:r w:rsidRPr="00E84BE0">
        <w:rPr>
          <w:rFonts w:ascii="Times New Roman" w:eastAsia="宋体" w:hAnsi="Times New Roman" w:cs="Times New Roman"/>
          <w:kern w:val="0"/>
          <w:sz w:val="24"/>
          <w:szCs w:val="24"/>
        </w:rPr>
        <w:t>W.C. Oliver, G.M.J. Pharr, J. Mater. Res. 7 (1992) 1564-1583.</w:t>
      </w:r>
    </w:p>
    <w:p w14:paraId="362680FC" w14:textId="04D6AA5C" w:rsidR="00DC5586" w:rsidRPr="00E84BE0" w:rsidRDefault="006A0ACE" w:rsidP="006A0ACE">
      <w:pPr>
        <w:pStyle w:val="af"/>
        <w:numPr>
          <w:ilvl w:val="0"/>
          <w:numId w:val="11"/>
        </w:numPr>
        <w:spacing w:line="360" w:lineRule="auto"/>
        <w:ind w:left="426" w:firstLineChars="0" w:hanging="426"/>
        <w:rPr>
          <w:rFonts w:ascii="Times New Roman" w:eastAsia="宋体" w:hAnsi="Times New Roman" w:cs="Times New Roman"/>
          <w:kern w:val="0"/>
          <w:sz w:val="24"/>
          <w:szCs w:val="24"/>
        </w:rPr>
      </w:pPr>
      <w:r w:rsidRPr="00E84BE0">
        <w:rPr>
          <w:rFonts w:ascii="Times New Roman" w:eastAsia="宋体" w:hAnsi="Times New Roman" w:cs="Times New Roman"/>
          <w:kern w:val="0"/>
          <w:sz w:val="24"/>
          <w:szCs w:val="24"/>
        </w:rPr>
        <w:t>Y. Shen, R.M. Leckie, C.G. Levi, D.R. Clarke, Acta. Mater. 58 (2010) 4424-4431.</w:t>
      </w:r>
      <w:bookmarkEnd w:id="9"/>
    </w:p>
    <w:sectPr w:rsidR="00DC5586" w:rsidRPr="00E84BE0" w:rsidSect="0031467E">
      <w:footerReference w:type="default" r:id="rId2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DCB04FE" w14:textId="77777777" w:rsidR="0082134E" w:rsidRDefault="0082134E" w:rsidP="005A0DAA">
      <w:r>
        <w:separator/>
      </w:r>
    </w:p>
  </w:endnote>
  <w:endnote w:type="continuationSeparator" w:id="0">
    <w:p w14:paraId="1EF98106" w14:textId="77777777" w:rsidR="0082134E" w:rsidRDefault="0082134E" w:rsidP="005A0DA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Symbol">
    <w:panose1 w:val="05050102010706020507"/>
    <w:charset w:val="02"/>
    <w:family w:val="roman"/>
    <w:pitch w:val="variable"/>
    <w:sig w:usb0="00000000" w:usb1="10000000" w:usb2="00000000" w:usb3="00000000" w:csb0="80000000" w:csb1="00000000"/>
  </w:font>
  <w:font w:name="AdvTimes">
    <w:altName w:val="宋体"/>
    <w:charset w:val="86"/>
    <w:family w:val="auto"/>
    <w:pitch w:val="default"/>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323813893"/>
      <w:docPartObj>
        <w:docPartGallery w:val="Page Numbers (Bottom of Page)"/>
        <w:docPartUnique/>
      </w:docPartObj>
    </w:sdtPr>
    <w:sdtEndPr/>
    <w:sdtContent>
      <w:p w14:paraId="54D18455" w14:textId="61021D7E" w:rsidR="007B4BE6" w:rsidRDefault="007B4BE6">
        <w:pPr>
          <w:pStyle w:val="a6"/>
          <w:jc w:val="right"/>
        </w:pPr>
        <w:r>
          <w:fldChar w:fldCharType="begin"/>
        </w:r>
        <w:r>
          <w:instrText xml:space="preserve"> PAGE   \* MERGEFORMAT </w:instrText>
        </w:r>
        <w:r>
          <w:fldChar w:fldCharType="separate"/>
        </w:r>
        <w:r w:rsidR="0011503D" w:rsidRPr="0011503D">
          <w:rPr>
            <w:noProof/>
            <w:lang w:val="zh-CN"/>
          </w:rPr>
          <w:t>11</w:t>
        </w:r>
        <w:r>
          <w:rPr>
            <w:noProof/>
            <w:lang w:val="zh-CN"/>
          </w:rPr>
          <w:fldChar w:fldCharType="end"/>
        </w:r>
      </w:p>
    </w:sdtContent>
  </w:sdt>
  <w:p w14:paraId="04CEA638" w14:textId="77777777" w:rsidR="007B4BE6" w:rsidRDefault="007B4BE6">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D6115E7" w14:textId="77777777" w:rsidR="0082134E" w:rsidRDefault="0082134E" w:rsidP="005A0DAA">
      <w:r>
        <w:separator/>
      </w:r>
    </w:p>
  </w:footnote>
  <w:footnote w:type="continuationSeparator" w:id="0">
    <w:p w14:paraId="11704945" w14:textId="77777777" w:rsidR="0082134E" w:rsidRDefault="0082134E" w:rsidP="005A0DAA">
      <w:r>
        <w:continuationSeparator/>
      </w:r>
    </w:p>
  </w:footnote>
  <w:footnote w:id="1">
    <w:p w14:paraId="6181E6E2" w14:textId="77777777" w:rsidR="007B4BE6" w:rsidRDefault="007B4BE6" w:rsidP="00ED13B7">
      <w:pPr>
        <w:pStyle w:val="a6"/>
      </w:pPr>
      <w:r w:rsidRPr="00321988">
        <w:rPr>
          <w:rStyle w:val="a9"/>
          <w:sz w:val="21"/>
        </w:rPr>
        <w:sym w:font="Symbol" w:char="F02A"/>
      </w:r>
      <w:r w:rsidRPr="00321988">
        <w:rPr>
          <w:rFonts w:ascii="Times New Roman" w:hAnsi="Times New Roman" w:cs="Times New Roman"/>
          <w:sz w:val="21"/>
          <w:szCs w:val="21"/>
        </w:rPr>
        <w:t xml:space="preserve"> </w:t>
      </w:r>
      <w:r w:rsidRPr="00321988">
        <w:rPr>
          <w:rFonts w:ascii="Times New Roman" w:hAnsi="Times New Roman" w:cs="Times New Roman"/>
          <w:sz w:val="21"/>
          <w:szCs w:val="21"/>
          <w:vertAlign w:val="superscript"/>
        </w:rPr>
        <w:t>Corresponding author:</w:t>
      </w:r>
      <w:r>
        <w:rPr>
          <w:rFonts w:ascii="Times New Roman" w:hAnsi="Times New Roman" w:cs="Times New Roman" w:hint="eastAsia"/>
          <w:sz w:val="21"/>
          <w:szCs w:val="21"/>
          <w:vertAlign w:val="superscript"/>
        </w:rPr>
        <w:t xml:space="preserve"> Xiaofeng Zhao, </w:t>
      </w:r>
      <w:r w:rsidRPr="00321988">
        <w:rPr>
          <w:rFonts w:ascii="Times New Roman" w:hAnsi="Times New Roman" w:cs="Times New Roman"/>
          <w:sz w:val="21"/>
          <w:szCs w:val="21"/>
          <w:vertAlign w:val="superscript"/>
        </w:rPr>
        <w:t xml:space="preserve">E-mail: </w:t>
      </w:r>
      <w:hyperlink r:id="rId1" w:history="1">
        <w:r w:rsidRPr="00321988">
          <w:rPr>
            <w:rStyle w:val="a8"/>
            <w:rFonts w:ascii="Times New Roman" w:hAnsi="Times New Roman" w:cs="Times New Roman"/>
            <w:sz w:val="21"/>
            <w:szCs w:val="21"/>
            <w:vertAlign w:val="superscript"/>
          </w:rPr>
          <w:t>xiaofengzhao@sjtu.edu.cn</w:t>
        </w:r>
      </w:hyperlink>
      <w:r w:rsidRPr="00321988">
        <w:rPr>
          <w:rFonts w:ascii="Times New Roman" w:hAnsi="Times New Roman" w:cs="Times New Roman"/>
          <w:sz w:val="21"/>
          <w:szCs w:val="21"/>
          <w:vertAlign w:val="superscript"/>
        </w:rPr>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2955C1"/>
    <w:multiLevelType w:val="hybridMultilevel"/>
    <w:tmpl w:val="E9A035BE"/>
    <w:lvl w:ilvl="0" w:tplc="363AD8CA">
      <w:start w:val="1"/>
      <w:numFmt w:val="decimal"/>
      <w:lvlText w:val="[%1]"/>
      <w:lvlJc w:val="left"/>
      <w:pPr>
        <w:ind w:left="420" w:hanging="420"/>
      </w:pPr>
      <w:rPr>
        <w:rFonts w:hint="eastAsia"/>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D3C4C3D"/>
    <w:multiLevelType w:val="hybridMultilevel"/>
    <w:tmpl w:val="4DB0CE6C"/>
    <w:lvl w:ilvl="0" w:tplc="363AD8CA">
      <w:start w:val="1"/>
      <w:numFmt w:val="decimal"/>
      <w:lvlText w:val="[%1]"/>
      <w:lvlJc w:val="left"/>
      <w:pPr>
        <w:ind w:left="420" w:hanging="420"/>
      </w:pPr>
      <w:rPr>
        <w:rFonts w:hint="eastAsia"/>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1A964C1"/>
    <w:multiLevelType w:val="hybridMultilevel"/>
    <w:tmpl w:val="4DB0CE6C"/>
    <w:lvl w:ilvl="0" w:tplc="363AD8CA">
      <w:start w:val="1"/>
      <w:numFmt w:val="decimal"/>
      <w:lvlText w:val="[%1]"/>
      <w:lvlJc w:val="left"/>
      <w:pPr>
        <w:ind w:left="420" w:hanging="420"/>
      </w:pPr>
      <w:rPr>
        <w:rFonts w:hint="eastAsia"/>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1BE13DB"/>
    <w:multiLevelType w:val="hybridMultilevel"/>
    <w:tmpl w:val="B75A7A0E"/>
    <w:lvl w:ilvl="0" w:tplc="2F8EB9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3405D0E"/>
    <w:multiLevelType w:val="hybridMultilevel"/>
    <w:tmpl w:val="B5A06DCA"/>
    <w:lvl w:ilvl="0" w:tplc="363AD8CA">
      <w:start w:val="1"/>
      <w:numFmt w:val="decimal"/>
      <w:lvlText w:val="[%1]"/>
      <w:lvlJc w:val="left"/>
      <w:pPr>
        <w:ind w:left="420" w:hanging="420"/>
      </w:pPr>
      <w:rPr>
        <w:rFonts w:hint="eastAsia"/>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BD80B5D"/>
    <w:multiLevelType w:val="multilevel"/>
    <w:tmpl w:val="E726463A"/>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6" w15:restartNumberingAfterBreak="0">
    <w:nsid w:val="41B038D9"/>
    <w:multiLevelType w:val="hybridMultilevel"/>
    <w:tmpl w:val="7F426FB6"/>
    <w:lvl w:ilvl="0" w:tplc="363AD8CA">
      <w:start w:val="1"/>
      <w:numFmt w:val="decimal"/>
      <w:lvlText w:val="[%1]"/>
      <w:lvlJc w:val="left"/>
      <w:pPr>
        <w:ind w:left="420" w:hanging="420"/>
      </w:pPr>
      <w:rPr>
        <w:rFonts w:hint="eastAsia"/>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5021457F"/>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8" w15:restartNumberingAfterBreak="0">
    <w:nsid w:val="581A33CB"/>
    <w:multiLevelType w:val="multilevel"/>
    <w:tmpl w:val="0CD0069A"/>
    <w:lvl w:ilvl="0">
      <w:start w:val="1"/>
      <w:numFmt w:val="decimal"/>
      <w:lvlText w:val="%1"/>
      <w:lvlJc w:val="left"/>
      <w:pPr>
        <w:ind w:left="425" w:hanging="425"/>
      </w:pPr>
      <w:rPr>
        <w:rFonts w:hint="eastAsia"/>
      </w:rPr>
    </w:lvl>
    <w:lvl w:ilvl="1">
      <w:start w:val="1"/>
      <w:numFmt w:val="decimal"/>
      <w:lvlText w:val="%1.%2"/>
      <w:lvlJc w:val="left"/>
      <w:pPr>
        <w:ind w:left="357" w:hanging="35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9" w15:restartNumberingAfterBreak="0">
    <w:nsid w:val="676D0BC7"/>
    <w:multiLevelType w:val="hybridMultilevel"/>
    <w:tmpl w:val="13F26714"/>
    <w:lvl w:ilvl="0" w:tplc="C2664D88">
      <w:start w:val="1"/>
      <w:numFmt w:val="decimal"/>
      <w:lvlText w:val="%1."/>
      <w:lvlJc w:val="left"/>
      <w:pPr>
        <w:ind w:left="420" w:hanging="420"/>
      </w:pPr>
      <w:rPr>
        <w:color w:val="000000" w:themeColor="text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67CC562A"/>
    <w:multiLevelType w:val="hybridMultilevel"/>
    <w:tmpl w:val="9EB05EDE"/>
    <w:lvl w:ilvl="0" w:tplc="363AD8CA">
      <w:start w:val="1"/>
      <w:numFmt w:val="decimal"/>
      <w:lvlText w:val="[%1]"/>
      <w:lvlJc w:val="left"/>
      <w:pPr>
        <w:ind w:left="420" w:hanging="420"/>
      </w:pPr>
      <w:rPr>
        <w:rFonts w:hint="eastAsia"/>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2"/>
  </w:num>
  <w:num w:numId="3">
    <w:abstractNumId w:val="0"/>
  </w:num>
  <w:num w:numId="4">
    <w:abstractNumId w:val="3"/>
  </w:num>
  <w:num w:numId="5">
    <w:abstractNumId w:val="8"/>
  </w:num>
  <w:num w:numId="6">
    <w:abstractNumId w:val="7"/>
  </w:num>
  <w:num w:numId="7">
    <w:abstractNumId w:val="9"/>
  </w:num>
  <w:num w:numId="8">
    <w:abstractNumId w:val="10"/>
  </w:num>
  <w:num w:numId="9">
    <w:abstractNumId w:val="6"/>
  </w:num>
  <w:num w:numId="10">
    <w:abstractNumId w:val="4"/>
  </w:num>
  <w:num w:numId="1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35"/>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5580E"/>
    <w:rsid w:val="00000D8D"/>
    <w:rsid w:val="00001206"/>
    <w:rsid w:val="000016F7"/>
    <w:rsid w:val="000021A0"/>
    <w:rsid w:val="00002E59"/>
    <w:rsid w:val="00003362"/>
    <w:rsid w:val="00003A3F"/>
    <w:rsid w:val="0000423A"/>
    <w:rsid w:val="000042B1"/>
    <w:rsid w:val="000045FF"/>
    <w:rsid w:val="00004E29"/>
    <w:rsid w:val="0000649B"/>
    <w:rsid w:val="00007C9E"/>
    <w:rsid w:val="00007D8C"/>
    <w:rsid w:val="00010AA0"/>
    <w:rsid w:val="00010CA3"/>
    <w:rsid w:val="00011029"/>
    <w:rsid w:val="00011425"/>
    <w:rsid w:val="000115F5"/>
    <w:rsid w:val="00011616"/>
    <w:rsid w:val="000117BE"/>
    <w:rsid w:val="000122C8"/>
    <w:rsid w:val="000126D9"/>
    <w:rsid w:val="00012FAD"/>
    <w:rsid w:val="00013141"/>
    <w:rsid w:val="000137B8"/>
    <w:rsid w:val="00013A2D"/>
    <w:rsid w:val="00013DEF"/>
    <w:rsid w:val="00014DCB"/>
    <w:rsid w:val="000153EB"/>
    <w:rsid w:val="00015557"/>
    <w:rsid w:val="00015E92"/>
    <w:rsid w:val="00015F81"/>
    <w:rsid w:val="0001611C"/>
    <w:rsid w:val="00016396"/>
    <w:rsid w:val="00016410"/>
    <w:rsid w:val="0001747F"/>
    <w:rsid w:val="00017569"/>
    <w:rsid w:val="00021806"/>
    <w:rsid w:val="00021B36"/>
    <w:rsid w:val="000230A6"/>
    <w:rsid w:val="0002329A"/>
    <w:rsid w:val="0002368D"/>
    <w:rsid w:val="00024539"/>
    <w:rsid w:val="000245E0"/>
    <w:rsid w:val="0002556B"/>
    <w:rsid w:val="000266AA"/>
    <w:rsid w:val="00026F9B"/>
    <w:rsid w:val="00026FA7"/>
    <w:rsid w:val="000275C9"/>
    <w:rsid w:val="00030B60"/>
    <w:rsid w:val="00031534"/>
    <w:rsid w:val="00031586"/>
    <w:rsid w:val="00031A46"/>
    <w:rsid w:val="00031BD6"/>
    <w:rsid w:val="00031C39"/>
    <w:rsid w:val="00032873"/>
    <w:rsid w:val="00032E7E"/>
    <w:rsid w:val="00032F7A"/>
    <w:rsid w:val="000334A0"/>
    <w:rsid w:val="00033640"/>
    <w:rsid w:val="000352D5"/>
    <w:rsid w:val="00035A09"/>
    <w:rsid w:val="00035AE1"/>
    <w:rsid w:val="00035BF1"/>
    <w:rsid w:val="00035E64"/>
    <w:rsid w:val="00036046"/>
    <w:rsid w:val="0003784E"/>
    <w:rsid w:val="00037C85"/>
    <w:rsid w:val="00040B11"/>
    <w:rsid w:val="000411C6"/>
    <w:rsid w:val="00041913"/>
    <w:rsid w:val="00042E0D"/>
    <w:rsid w:val="0004396B"/>
    <w:rsid w:val="000443D6"/>
    <w:rsid w:val="00044D65"/>
    <w:rsid w:val="0004527D"/>
    <w:rsid w:val="00045F52"/>
    <w:rsid w:val="0004632F"/>
    <w:rsid w:val="000464BF"/>
    <w:rsid w:val="00046836"/>
    <w:rsid w:val="0004753A"/>
    <w:rsid w:val="00047B26"/>
    <w:rsid w:val="00050398"/>
    <w:rsid w:val="00050B21"/>
    <w:rsid w:val="00051144"/>
    <w:rsid w:val="00051D64"/>
    <w:rsid w:val="000525C0"/>
    <w:rsid w:val="0005384A"/>
    <w:rsid w:val="000542C3"/>
    <w:rsid w:val="00054492"/>
    <w:rsid w:val="00054E37"/>
    <w:rsid w:val="000551FC"/>
    <w:rsid w:val="0005546C"/>
    <w:rsid w:val="00055CAA"/>
    <w:rsid w:val="00056ABC"/>
    <w:rsid w:val="0005772E"/>
    <w:rsid w:val="000601AE"/>
    <w:rsid w:val="00060898"/>
    <w:rsid w:val="0006094A"/>
    <w:rsid w:val="00061AC5"/>
    <w:rsid w:val="0006240F"/>
    <w:rsid w:val="00063EAB"/>
    <w:rsid w:val="0006519C"/>
    <w:rsid w:val="0006547E"/>
    <w:rsid w:val="00065EAC"/>
    <w:rsid w:val="00065EEC"/>
    <w:rsid w:val="00065F27"/>
    <w:rsid w:val="00066005"/>
    <w:rsid w:val="00066EB9"/>
    <w:rsid w:val="00066EC1"/>
    <w:rsid w:val="00066EEC"/>
    <w:rsid w:val="00067A1E"/>
    <w:rsid w:val="000705E5"/>
    <w:rsid w:val="00070ACB"/>
    <w:rsid w:val="0007102B"/>
    <w:rsid w:val="0007155A"/>
    <w:rsid w:val="00071EAC"/>
    <w:rsid w:val="00071FA3"/>
    <w:rsid w:val="000722D7"/>
    <w:rsid w:val="000729C5"/>
    <w:rsid w:val="00072C2F"/>
    <w:rsid w:val="000733FF"/>
    <w:rsid w:val="000737A2"/>
    <w:rsid w:val="00073896"/>
    <w:rsid w:val="00073905"/>
    <w:rsid w:val="00073A75"/>
    <w:rsid w:val="0007439D"/>
    <w:rsid w:val="000743B6"/>
    <w:rsid w:val="000747C6"/>
    <w:rsid w:val="00074B20"/>
    <w:rsid w:val="0007543B"/>
    <w:rsid w:val="00075C52"/>
    <w:rsid w:val="00075F27"/>
    <w:rsid w:val="00076156"/>
    <w:rsid w:val="00076235"/>
    <w:rsid w:val="000777FF"/>
    <w:rsid w:val="00077A35"/>
    <w:rsid w:val="00077E1E"/>
    <w:rsid w:val="00077EB0"/>
    <w:rsid w:val="000802DA"/>
    <w:rsid w:val="000804C2"/>
    <w:rsid w:val="0008078E"/>
    <w:rsid w:val="0008082B"/>
    <w:rsid w:val="00080995"/>
    <w:rsid w:val="00080A59"/>
    <w:rsid w:val="0008189C"/>
    <w:rsid w:val="0008197A"/>
    <w:rsid w:val="00081DA4"/>
    <w:rsid w:val="000820F7"/>
    <w:rsid w:val="00082BB0"/>
    <w:rsid w:val="000831FF"/>
    <w:rsid w:val="00084291"/>
    <w:rsid w:val="00084973"/>
    <w:rsid w:val="0008526E"/>
    <w:rsid w:val="0008544A"/>
    <w:rsid w:val="00085F38"/>
    <w:rsid w:val="00085F8A"/>
    <w:rsid w:val="00086791"/>
    <w:rsid w:val="000867CD"/>
    <w:rsid w:val="000900A4"/>
    <w:rsid w:val="000904E7"/>
    <w:rsid w:val="000907AD"/>
    <w:rsid w:val="00091141"/>
    <w:rsid w:val="00091280"/>
    <w:rsid w:val="000917DB"/>
    <w:rsid w:val="00091E7C"/>
    <w:rsid w:val="000927E4"/>
    <w:rsid w:val="00092E00"/>
    <w:rsid w:val="00092EDD"/>
    <w:rsid w:val="00092EFE"/>
    <w:rsid w:val="000932D9"/>
    <w:rsid w:val="000932F6"/>
    <w:rsid w:val="000936EF"/>
    <w:rsid w:val="00093A8B"/>
    <w:rsid w:val="00094619"/>
    <w:rsid w:val="000947A3"/>
    <w:rsid w:val="00095718"/>
    <w:rsid w:val="00097C76"/>
    <w:rsid w:val="00097E4A"/>
    <w:rsid w:val="000A086B"/>
    <w:rsid w:val="000A1182"/>
    <w:rsid w:val="000A16B8"/>
    <w:rsid w:val="000A33A5"/>
    <w:rsid w:val="000A347E"/>
    <w:rsid w:val="000A430A"/>
    <w:rsid w:val="000A45E8"/>
    <w:rsid w:val="000A4BAB"/>
    <w:rsid w:val="000A4BAD"/>
    <w:rsid w:val="000A50B0"/>
    <w:rsid w:val="000A515C"/>
    <w:rsid w:val="000A52F0"/>
    <w:rsid w:val="000A53EB"/>
    <w:rsid w:val="000A57C9"/>
    <w:rsid w:val="000A5C97"/>
    <w:rsid w:val="000A5EA2"/>
    <w:rsid w:val="000A6002"/>
    <w:rsid w:val="000A62FC"/>
    <w:rsid w:val="000A6865"/>
    <w:rsid w:val="000A6F7A"/>
    <w:rsid w:val="000A6FA0"/>
    <w:rsid w:val="000A7301"/>
    <w:rsid w:val="000A73DB"/>
    <w:rsid w:val="000A7EF0"/>
    <w:rsid w:val="000B025E"/>
    <w:rsid w:val="000B047F"/>
    <w:rsid w:val="000B06D4"/>
    <w:rsid w:val="000B116C"/>
    <w:rsid w:val="000B11E7"/>
    <w:rsid w:val="000B13AF"/>
    <w:rsid w:val="000B1883"/>
    <w:rsid w:val="000B1DB7"/>
    <w:rsid w:val="000B278F"/>
    <w:rsid w:val="000B2EDF"/>
    <w:rsid w:val="000B3076"/>
    <w:rsid w:val="000B3367"/>
    <w:rsid w:val="000B3476"/>
    <w:rsid w:val="000B36DF"/>
    <w:rsid w:val="000B3BB3"/>
    <w:rsid w:val="000B3BD8"/>
    <w:rsid w:val="000B3C8A"/>
    <w:rsid w:val="000B3D10"/>
    <w:rsid w:val="000B40D2"/>
    <w:rsid w:val="000B42D5"/>
    <w:rsid w:val="000B4A45"/>
    <w:rsid w:val="000B4CA3"/>
    <w:rsid w:val="000B58BF"/>
    <w:rsid w:val="000B7136"/>
    <w:rsid w:val="000C028C"/>
    <w:rsid w:val="000C04C6"/>
    <w:rsid w:val="000C0531"/>
    <w:rsid w:val="000C0F4F"/>
    <w:rsid w:val="000C1383"/>
    <w:rsid w:val="000C1965"/>
    <w:rsid w:val="000C1C8C"/>
    <w:rsid w:val="000C29FB"/>
    <w:rsid w:val="000C2C34"/>
    <w:rsid w:val="000C33AF"/>
    <w:rsid w:val="000C36EB"/>
    <w:rsid w:val="000C36F1"/>
    <w:rsid w:val="000C381A"/>
    <w:rsid w:val="000C3846"/>
    <w:rsid w:val="000C3B09"/>
    <w:rsid w:val="000C3D96"/>
    <w:rsid w:val="000C3EC1"/>
    <w:rsid w:val="000C4282"/>
    <w:rsid w:val="000C530A"/>
    <w:rsid w:val="000C5754"/>
    <w:rsid w:val="000C60B0"/>
    <w:rsid w:val="000C65CF"/>
    <w:rsid w:val="000C7727"/>
    <w:rsid w:val="000C7D98"/>
    <w:rsid w:val="000C7FDE"/>
    <w:rsid w:val="000D13C8"/>
    <w:rsid w:val="000D163B"/>
    <w:rsid w:val="000D16EA"/>
    <w:rsid w:val="000D2945"/>
    <w:rsid w:val="000D33FB"/>
    <w:rsid w:val="000D4355"/>
    <w:rsid w:val="000D4A9E"/>
    <w:rsid w:val="000D4F94"/>
    <w:rsid w:val="000D50CE"/>
    <w:rsid w:val="000D50E2"/>
    <w:rsid w:val="000D5337"/>
    <w:rsid w:val="000D5586"/>
    <w:rsid w:val="000D5A73"/>
    <w:rsid w:val="000D6545"/>
    <w:rsid w:val="000D6844"/>
    <w:rsid w:val="000D77AC"/>
    <w:rsid w:val="000D7879"/>
    <w:rsid w:val="000E0BFA"/>
    <w:rsid w:val="000E139A"/>
    <w:rsid w:val="000E290D"/>
    <w:rsid w:val="000E2E2D"/>
    <w:rsid w:val="000E2E3F"/>
    <w:rsid w:val="000E356A"/>
    <w:rsid w:val="000E45BA"/>
    <w:rsid w:val="000E4BC9"/>
    <w:rsid w:val="000E5DB1"/>
    <w:rsid w:val="000E6263"/>
    <w:rsid w:val="000E6703"/>
    <w:rsid w:val="000E68BF"/>
    <w:rsid w:val="000E75E4"/>
    <w:rsid w:val="000E76CC"/>
    <w:rsid w:val="000E7A01"/>
    <w:rsid w:val="000E7BD0"/>
    <w:rsid w:val="000F043C"/>
    <w:rsid w:val="000F095A"/>
    <w:rsid w:val="000F0A77"/>
    <w:rsid w:val="000F18F6"/>
    <w:rsid w:val="000F208A"/>
    <w:rsid w:val="000F32BE"/>
    <w:rsid w:val="000F3E35"/>
    <w:rsid w:val="000F47D8"/>
    <w:rsid w:val="000F4931"/>
    <w:rsid w:val="000F57AC"/>
    <w:rsid w:val="000F61A8"/>
    <w:rsid w:val="000F6627"/>
    <w:rsid w:val="000F689B"/>
    <w:rsid w:val="000F69C1"/>
    <w:rsid w:val="000F6EC6"/>
    <w:rsid w:val="000F7672"/>
    <w:rsid w:val="000F7B52"/>
    <w:rsid w:val="0010005E"/>
    <w:rsid w:val="001003D0"/>
    <w:rsid w:val="00101C24"/>
    <w:rsid w:val="00101D31"/>
    <w:rsid w:val="0010274B"/>
    <w:rsid w:val="00102E72"/>
    <w:rsid w:val="0010330C"/>
    <w:rsid w:val="0010411F"/>
    <w:rsid w:val="001044B8"/>
    <w:rsid w:val="001051AB"/>
    <w:rsid w:val="0010557F"/>
    <w:rsid w:val="00105732"/>
    <w:rsid w:val="00106A68"/>
    <w:rsid w:val="00107208"/>
    <w:rsid w:val="00107CE7"/>
    <w:rsid w:val="00110CEC"/>
    <w:rsid w:val="00110E0C"/>
    <w:rsid w:val="00110F63"/>
    <w:rsid w:val="0011188B"/>
    <w:rsid w:val="00111AC0"/>
    <w:rsid w:val="00111EB2"/>
    <w:rsid w:val="00112383"/>
    <w:rsid w:val="00112B68"/>
    <w:rsid w:val="00112C3E"/>
    <w:rsid w:val="001131F1"/>
    <w:rsid w:val="00113AAE"/>
    <w:rsid w:val="00114A74"/>
    <w:rsid w:val="0011503D"/>
    <w:rsid w:val="00115AD3"/>
    <w:rsid w:val="001163DF"/>
    <w:rsid w:val="0011699E"/>
    <w:rsid w:val="001169F1"/>
    <w:rsid w:val="0012003E"/>
    <w:rsid w:val="00120076"/>
    <w:rsid w:val="001214A3"/>
    <w:rsid w:val="00121A2E"/>
    <w:rsid w:val="001223B0"/>
    <w:rsid w:val="00122705"/>
    <w:rsid w:val="00122713"/>
    <w:rsid w:val="00122750"/>
    <w:rsid w:val="00122E18"/>
    <w:rsid w:val="00123609"/>
    <w:rsid w:val="0012385B"/>
    <w:rsid w:val="00124D6A"/>
    <w:rsid w:val="00125437"/>
    <w:rsid w:val="00125B3C"/>
    <w:rsid w:val="00125EF7"/>
    <w:rsid w:val="001263BF"/>
    <w:rsid w:val="001270E4"/>
    <w:rsid w:val="0012731B"/>
    <w:rsid w:val="00127956"/>
    <w:rsid w:val="00127BE2"/>
    <w:rsid w:val="00127C5A"/>
    <w:rsid w:val="0013046E"/>
    <w:rsid w:val="00130E0E"/>
    <w:rsid w:val="00130E7A"/>
    <w:rsid w:val="00131376"/>
    <w:rsid w:val="0013137C"/>
    <w:rsid w:val="00131C4B"/>
    <w:rsid w:val="00132275"/>
    <w:rsid w:val="00132CEA"/>
    <w:rsid w:val="00132DBD"/>
    <w:rsid w:val="0013389F"/>
    <w:rsid w:val="001338BD"/>
    <w:rsid w:val="00133BB1"/>
    <w:rsid w:val="00133BF4"/>
    <w:rsid w:val="00134460"/>
    <w:rsid w:val="00134743"/>
    <w:rsid w:val="0013482A"/>
    <w:rsid w:val="00134A57"/>
    <w:rsid w:val="00135E21"/>
    <w:rsid w:val="00136931"/>
    <w:rsid w:val="00137328"/>
    <w:rsid w:val="00137815"/>
    <w:rsid w:val="00137E3E"/>
    <w:rsid w:val="00140203"/>
    <w:rsid w:val="00140589"/>
    <w:rsid w:val="001409BF"/>
    <w:rsid w:val="001415D6"/>
    <w:rsid w:val="00141699"/>
    <w:rsid w:val="00141D9B"/>
    <w:rsid w:val="00142186"/>
    <w:rsid w:val="00142B27"/>
    <w:rsid w:val="00143C9B"/>
    <w:rsid w:val="001447E7"/>
    <w:rsid w:val="00144EDF"/>
    <w:rsid w:val="0014594D"/>
    <w:rsid w:val="00145E4F"/>
    <w:rsid w:val="00146554"/>
    <w:rsid w:val="00146EAA"/>
    <w:rsid w:val="00146EB8"/>
    <w:rsid w:val="00146F2C"/>
    <w:rsid w:val="00147BB8"/>
    <w:rsid w:val="001502FD"/>
    <w:rsid w:val="001507DB"/>
    <w:rsid w:val="0015093F"/>
    <w:rsid w:val="00151B3D"/>
    <w:rsid w:val="00152443"/>
    <w:rsid w:val="001524D6"/>
    <w:rsid w:val="00153365"/>
    <w:rsid w:val="00153495"/>
    <w:rsid w:val="0015473C"/>
    <w:rsid w:val="001549B1"/>
    <w:rsid w:val="001549DF"/>
    <w:rsid w:val="00154A3C"/>
    <w:rsid w:val="001551DF"/>
    <w:rsid w:val="001552E1"/>
    <w:rsid w:val="00155ACB"/>
    <w:rsid w:val="00155E54"/>
    <w:rsid w:val="00156080"/>
    <w:rsid w:val="0015671B"/>
    <w:rsid w:val="00157CCA"/>
    <w:rsid w:val="001607A3"/>
    <w:rsid w:val="00161240"/>
    <w:rsid w:val="0016126C"/>
    <w:rsid w:val="0016129C"/>
    <w:rsid w:val="00161BB5"/>
    <w:rsid w:val="00162014"/>
    <w:rsid w:val="00162554"/>
    <w:rsid w:val="00163107"/>
    <w:rsid w:val="001632F6"/>
    <w:rsid w:val="0016371D"/>
    <w:rsid w:val="0016373E"/>
    <w:rsid w:val="00163B80"/>
    <w:rsid w:val="00163D86"/>
    <w:rsid w:val="00165CD8"/>
    <w:rsid w:val="00166348"/>
    <w:rsid w:val="00166617"/>
    <w:rsid w:val="0016663D"/>
    <w:rsid w:val="001669E8"/>
    <w:rsid w:val="00166A89"/>
    <w:rsid w:val="00166A92"/>
    <w:rsid w:val="00166F06"/>
    <w:rsid w:val="00167D02"/>
    <w:rsid w:val="0017026E"/>
    <w:rsid w:val="00170BEF"/>
    <w:rsid w:val="00170CA2"/>
    <w:rsid w:val="00171614"/>
    <w:rsid w:val="00172A8A"/>
    <w:rsid w:val="001733CE"/>
    <w:rsid w:val="00174FBB"/>
    <w:rsid w:val="001754B5"/>
    <w:rsid w:val="001757F9"/>
    <w:rsid w:val="00175AC6"/>
    <w:rsid w:val="00175D40"/>
    <w:rsid w:val="0017626D"/>
    <w:rsid w:val="00176330"/>
    <w:rsid w:val="0017664D"/>
    <w:rsid w:val="00176666"/>
    <w:rsid w:val="00176D90"/>
    <w:rsid w:val="00177A0D"/>
    <w:rsid w:val="00177E15"/>
    <w:rsid w:val="00180AD7"/>
    <w:rsid w:val="00180E9B"/>
    <w:rsid w:val="0018117C"/>
    <w:rsid w:val="0018154A"/>
    <w:rsid w:val="0018178A"/>
    <w:rsid w:val="001820A3"/>
    <w:rsid w:val="001824F8"/>
    <w:rsid w:val="0018265E"/>
    <w:rsid w:val="00182CBE"/>
    <w:rsid w:val="00182D9B"/>
    <w:rsid w:val="00182E95"/>
    <w:rsid w:val="0018359C"/>
    <w:rsid w:val="00183855"/>
    <w:rsid w:val="00183C5A"/>
    <w:rsid w:val="001844C5"/>
    <w:rsid w:val="0018489C"/>
    <w:rsid w:val="001848E4"/>
    <w:rsid w:val="001856C2"/>
    <w:rsid w:val="001867C3"/>
    <w:rsid w:val="00186CB6"/>
    <w:rsid w:val="001870FF"/>
    <w:rsid w:val="00187382"/>
    <w:rsid w:val="00187F9E"/>
    <w:rsid w:val="00190C8B"/>
    <w:rsid w:val="00191D3D"/>
    <w:rsid w:val="00192376"/>
    <w:rsid w:val="0019315F"/>
    <w:rsid w:val="001931E6"/>
    <w:rsid w:val="00194220"/>
    <w:rsid w:val="00194814"/>
    <w:rsid w:val="00195222"/>
    <w:rsid w:val="00195B9D"/>
    <w:rsid w:val="00196149"/>
    <w:rsid w:val="0019638F"/>
    <w:rsid w:val="00196BF0"/>
    <w:rsid w:val="00197A00"/>
    <w:rsid w:val="00197A01"/>
    <w:rsid w:val="001A01D7"/>
    <w:rsid w:val="001A1272"/>
    <w:rsid w:val="001A1287"/>
    <w:rsid w:val="001A1578"/>
    <w:rsid w:val="001A1921"/>
    <w:rsid w:val="001A19E4"/>
    <w:rsid w:val="001A1E96"/>
    <w:rsid w:val="001A229B"/>
    <w:rsid w:val="001A284F"/>
    <w:rsid w:val="001A2945"/>
    <w:rsid w:val="001A2E8A"/>
    <w:rsid w:val="001A392B"/>
    <w:rsid w:val="001A3F52"/>
    <w:rsid w:val="001A4235"/>
    <w:rsid w:val="001A45EF"/>
    <w:rsid w:val="001A4C47"/>
    <w:rsid w:val="001A5A34"/>
    <w:rsid w:val="001A6109"/>
    <w:rsid w:val="001A6839"/>
    <w:rsid w:val="001A6E6A"/>
    <w:rsid w:val="001A7B2A"/>
    <w:rsid w:val="001A7F99"/>
    <w:rsid w:val="001B12AC"/>
    <w:rsid w:val="001B13BB"/>
    <w:rsid w:val="001B1BED"/>
    <w:rsid w:val="001B1F41"/>
    <w:rsid w:val="001B22B1"/>
    <w:rsid w:val="001B263D"/>
    <w:rsid w:val="001B2738"/>
    <w:rsid w:val="001B298E"/>
    <w:rsid w:val="001B4527"/>
    <w:rsid w:val="001B4671"/>
    <w:rsid w:val="001B6E0F"/>
    <w:rsid w:val="001B7479"/>
    <w:rsid w:val="001B7803"/>
    <w:rsid w:val="001C1763"/>
    <w:rsid w:val="001C1789"/>
    <w:rsid w:val="001C1BEA"/>
    <w:rsid w:val="001C1EA6"/>
    <w:rsid w:val="001C373A"/>
    <w:rsid w:val="001C37D8"/>
    <w:rsid w:val="001C3CBA"/>
    <w:rsid w:val="001C6399"/>
    <w:rsid w:val="001D0230"/>
    <w:rsid w:val="001D0B83"/>
    <w:rsid w:val="001D0CDD"/>
    <w:rsid w:val="001D1126"/>
    <w:rsid w:val="001D1B6C"/>
    <w:rsid w:val="001D2079"/>
    <w:rsid w:val="001D28F5"/>
    <w:rsid w:val="001D29C5"/>
    <w:rsid w:val="001D315F"/>
    <w:rsid w:val="001D3239"/>
    <w:rsid w:val="001D3888"/>
    <w:rsid w:val="001D3A4C"/>
    <w:rsid w:val="001D4497"/>
    <w:rsid w:val="001D4991"/>
    <w:rsid w:val="001D51CA"/>
    <w:rsid w:val="001D5F7C"/>
    <w:rsid w:val="001D69AD"/>
    <w:rsid w:val="001D7F86"/>
    <w:rsid w:val="001E000D"/>
    <w:rsid w:val="001E0FF5"/>
    <w:rsid w:val="001E13A0"/>
    <w:rsid w:val="001E238B"/>
    <w:rsid w:val="001E29C4"/>
    <w:rsid w:val="001E2C02"/>
    <w:rsid w:val="001E4386"/>
    <w:rsid w:val="001E4613"/>
    <w:rsid w:val="001E492D"/>
    <w:rsid w:val="001E49A4"/>
    <w:rsid w:val="001E5291"/>
    <w:rsid w:val="001E597F"/>
    <w:rsid w:val="001E59AA"/>
    <w:rsid w:val="001E63E9"/>
    <w:rsid w:val="001E673B"/>
    <w:rsid w:val="001F131A"/>
    <w:rsid w:val="001F21BB"/>
    <w:rsid w:val="001F22BC"/>
    <w:rsid w:val="001F28DF"/>
    <w:rsid w:val="001F2FD0"/>
    <w:rsid w:val="001F3071"/>
    <w:rsid w:val="001F3155"/>
    <w:rsid w:val="001F3195"/>
    <w:rsid w:val="001F345C"/>
    <w:rsid w:val="001F3734"/>
    <w:rsid w:val="001F3736"/>
    <w:rsid w:val="001F3D43"/>
    <w:rsid w:val="001F45E1"/>
    <w:rsid w:val="001F4CED"/>
    <w:rsid w:val="001F51F2"/>
    <w:rsid w:val="001F5202"/>
    <w:rsid w:val="001F5FE1"/>
    <w:rsid w:val="001F61CB"/>
    <w:rsid w:val="001F67ED"/>
    <w:rsid w:val="001F6AA6"/>
    <w:rsid w:val="001F6B67"/>
    <w:rsid w:val="001F7B94"/>
    <w:rsid w:val="0020022F"/>
    <w:rsid w:val="00200282"/>
    <w:rsid w:val="00200792"/>
    <w:rsid w:val="0020093E"/>
    <w:rsid w:val="00200F9E"/>
    <w:rsid w:val="002011CA"/>
    <w:rsid w:val="00201479"/>
    <w:rsid w:val="00201A57"/>
    <w:rsid w:val="00201C9C"/>
    <w:rsid w:val="00202469"/>
    <w:rsid w:val="002028EC"/>
    <w:rsid w:val="00202992"/>
    <w:rsid w:val="00202A61"/>
    <w:rsid w:val="00202F01"/>
    <w:rsid w:val="00203620"/>
    <w:rsid w:val="0020372D"/>
    <w:rsid w:val="00203EC2"/>
    <w:rsid w:val="002044E1"/>
    <w:rsid w:val="00204836"/>
    <w:rsid w:val="00205138"/>
    <w:rsid w:val="0020521C"/>
    <w:rsid w:val="00205728"/>
    <w:rsid w:val="002061E3"/>
    <w:rsid w:val="00206434"/>
    <w:rsid w:val="00206A51"/>
    <w:rsid w:val="00206F21"/>
    <w:rsid w:val="00206F31"/>
    <w:rsid w:val="0020728A"/>
    <w:rsid w:val="0020773E"/>
    <w:rsid w:val="00207811"/>
    <w:rsid w:val="00207F28"/>
    <w:rsid w:val="00210836"/>
    <w:rsid w:val="00210D50"/>
    <w:rsid w:val="0021144B"/>
    <w:rsid w:val="00211602"/>
    <w:rsid w:val="00211DF5"/>
    <w:rsid w:val="00211E22"/>
    <w:rsid w:val="002128EB"/>
    <w:rsid w:val="00212FEE"/>
    <w:rsid w:val="00213D2F"/>
    <w:rsid w:val="00214E46"/>
    <w:rsid w:val="0021579E"/>
    <w:rsid w:val="00215878"/>
    <w:rsid w:val="002161CA"/>
    <w:rsid w:val="002163F7"/>
    <w:rsid w:val="00216BCF"/>
    <w:rsid w:val="0021730B"/>
    <w:rsid w:val="0021756E"/>
    <w:rsid w:val="002179BE"/>
    <w:rsid w:val="0022018B"/>
    <w:rsid w:val="0022024F"/>
    <w:rsid w:val="00220705"/>
    <w:rsid w:val="00220AAD"/>
    <w:rsid w:val="0022218D"/>
    <w:rsid w:val="002221AA"/>
    <w:rsid w:val="002222A2"/>
    <w:rsid w:val="00222375"/>
    <w:rsid w:val="00222EC4"/>
    <w:rsid w:val="00223095"/>
    <w:rsid w:val="002236F9"/>
    <w:rsid w:val="002239DC"/>
    <w:rsid w:val="0022407C"/>
    <w:rsid w:val="00224897"/>
    <w:rsid w:val="0022490A"/>
    <w:rsid w:val="00224F4F"/>
    <w:rsid w:val="002253F6"/>
    <w:rsid w:val="00226480"/>
    <w:rsid w:val="00226878"/>
    <w:rsid w:val="00226B8A"/>
    <w:rsid w:val="0022761C"/>
    <w:rsid w:val="00227A1B"/>
    <w:rsid w:val="00227E53"/>
    <w:rsid w:val="00230949"/>
    <w:rsid w:val="00230B52"/>
    <w:rsid w:val="00231A1E"/>
    <w:rsid w:val="00231B88"/>
    <w:rsid w:val="00231EAA"/>
    <w:rsid w:val="0023201A"/>
    <w:rsid w:val="00232341"/>
    <w:rsid w:val="00232B22"/>
    <w:rsid w:val="00232BF3"/>
    <w:rsid w:val="00232C80"/>
    <w:rsid w:val="002335F7"/>
    <w:rsid w:val="00233E88"/>
    <w:rsid w:val="00234243"/>
    <w:rsid w:val="00235414"/>
    <w:rsid w:val="00235F71"/>
    <w:rsid w:val="002361F8"/>
    <w:rsid w:val="0023673C"/>
    <w:rsid w:val="00236CFF"/>
    <w:rsid w:val="002371E6"/>
    <w:rsid w:val="00237489"/>
    <w:rsid w:val="00237E8E"/>
    <w:rsid w:val="00237EA6"/>
    <w:rsid w:val="002402F9"/>
    <w:rsid w:val="0024053D"/>
    <w:rsid w:val="0024219A"/>
    <w:rsid w:val="00242826"/>
    <w:rsid w:val="00242944"/>
    <w:rsid w:val="002431BD"/>
    <w:rsid w:val="002434F4"/>
    <w:rsid w:val="0024386C"/>
    <w:rsid w:val="00243917"/>
    <w:rsid w:val="00243A13"/>
    <w:rsid w:val="00244644"/>
    <w:rsid w:val="00244FD7"/>
    <w:rsid w:val="0024533C"/>
    <w:rsid w:val="00245420"/>
    <w:rsid w:val="002462AC"/>
    <w:rsid w:val="002465AD"/>
    <w:rsid w:val="00247112"/>
    <w:rsid w:val="00247A31"/>
    <w:rsid w:val="00250A4C"/>
    <w:rsid w:val="002512F8"/>
    <w:rsid w:val="00251E07"/>
    <w:rsid w:val="0025248C"/>
    <w:rsid w:val="00252AEB"/>
    <w:rsid w:val="00253134"/>
    <w:rsid w:val="002534DF"/>
    <w:rsid w:val="002537BB"/>
    <w:rsid w:val="00253CF6"/>
    <w:rsid w:val="00254B9E"/>
    <w:rsid w:val="00254D0D"/>
    <w:rsid w:val="00255688"/>
    <w:rsid w:val="00255844"/>
    <w:rsid w:val="00255D1D"/>
    <w:rsid w:val="00256021"/>
    <w:rsid w:val="0025626B"/>
    <w:rsid w:val="00257045"/>
    <w:rsid w:val="00257054"/>
    <w:rsid w:val="002572FE"/>
    <w:rsid w:val="00257D34"/>
    <w:rsid w:val="00260B7B"/>
    <w:rsid w:val="00261666"/>
    <w:rsid w:val="00261691"/>
    <w:rsid w:val="00261AB0"/>
    <w:rsid w:val="00261B0B"/>
    <w:rsid w:val="002620F1"/>
    <w:rsid w:val="00262BD5"/>
    <w:rsid w:val="00262F3A"/>
    <w:rsid w:val="002630A4"/>
    <w:rsid w:val="002630F8"/>
    <w:rsid w:val="002634F2"/>
    <w:rsid w:val="00263B7F"/>
    <w:rsid w:val="00264C48"/>
    <w:rsid w:val="00265705"/>
    <w:rsid w:val="00265753"/>
    <w:rsid w:val="00265F89"/>
    <w:rsid w:val="0026629C"/>
    <w:rsid w:val="00266A66"/>
    <w:rsid w:val="00266DAB"/>
    <w:rsid w:val="002679DC"/>
    <w:rsid w:val="002679E4"/>
    <w:rsid w:val="00267DAA"/>
    <w:rsid w:val="00270704"/>
    <w:rsid w:val="00270861"/>
    <w:rsid w:val="00272037"/>
    <w:rsid w:val="002728BF"/>
    <w:rsid w:val="00273054"/>
    <w:rsid w:val="00273147"/>
    <w:rsid w:val="00273784"/>
    <w:rsid w:val="00273CBC"/>
    <w:rsid w:val="00273EF2"/>
    <w:rsid w:val="0027438F"/>
    <w:rsid w:val="002748BB"/>
    <w:rsid w:val="00274E3C"/>
    <w:rsid w:val="0027560E"/>
    <w:rsid w:val="002756CF"/>
    <w:rsid w:val="00275AF4"/>
    <w:rsid w:val="00275B8E"/>
    <w:rsid w:val="002767D5"/>
    <w:rsid w:val="00276A5B"/>
    <w:rsid w:val="00277134"/>
    <w:rsid w:val="00277221"/>
    <w:rsid w:val="00277D63"/>
    <w:rsid w:val="00277E86"/>
    <w:rsid w:val="00280366"/>
    <w:rsid w:val="002803FD"/>
    <w:rsid w:val="00281301"/>
    <w:rsid w:val="00281DA3"/>
    <w:rsid w:val="00281FC6"/>
    <w:rsid w:val="00282275"/>
    <w:rsid w:val="00285326"/>
    <w:rsid w:val="00285A6D"/>
    <w:rsid w:val="0028633E"/>
    <w:rsid w:val="00286D9C"/>
    <w:rsid w:val="00287183"/>
    <w:rsid w:val="00290375"/>
    <w:rsid w:val="00290827"/>
    <w:rsid w:val="002949A8"/>
    <w:rsid w:val="00295D86"/>
    <w:rsid w:val="00296A84"/>
    <w:rsid w:val="00296DE2"/>
    <w:rsid w:val="002979AB"/>
    <w:rsid w:val="00297AFA"/>
    <w:rsid w:val="002A00FD"/>
    <w:rsid w:val="002A07CD"/>
    <w:rsid w:val="002A0847"/>
    <w:rsid w:val="002A0AC8"/>
    <w:rsid w:val="002A149D"/>
    <w:rsid w:val="002A1692"/>
    <w:rsid w:val="002A1B03"/>
    <w:rsid w:val="002A2259"/>
    <w:rsid w:val="002A2415"/>
    <w:rsid w:val="002A2C58"/>
    <w:rsid w:val="002A3AF6"/>
    <w:rsid w:val="002A3BC9"/>
    <w:rsid w:val="002A4771"/>
    <w:rsid w:val="002A47AD"/>
    <w:rsid w:val="002A4F04"/>
    <w:rsid w:val="002A52EF"/>
    <w:rsid w:val="002A52F8"/>
    <w:rsid w:val="002A591C"/>
    <w:rsid w:val="002A5A8B"/>
    <w:rsid w:val="002A6065"/>
    <w:rsid w:val="002A67A3"/>
    <w:rsid w:val="002B0413"/>
    <w:rsid w:val="002B0E76"/>
    <w:rsid w:val="002B15E5"/>
    <w:rsid w:val="002B168D"/>
    <w:rsid w:val="002B3797"/>
    <w:rsid w:val="002B5905"/>
    <w:rsid w:val="002B67C0"/>
    <w:rsid w:val="002B689E"/>
    <w:rsid w:val="002B69C4"/>
    <w:rsid w:val="002B6D80"/>
    <w:rsid w:val="002B7063"/>
    <w:rsid w:val="002B7469"/>
    <w:rsid w:val="002B7629"/>
    <w:rsid w:val="002B79F3"/>
    <w:rsid w:val="002B7CE7"/>
    <w:rsid w:val="002C0E74"/>
    <w:rsid w:val="002C19B0"/>
    <w:rsid w:val="002C1F97"/>
    <w:rsid w:val="002C2E17"/>
    <w:rsid w:val="002C3A1E"/>
    <w:rsid w:val="002C3D41"/>
    <w:rsid w:val="002C3D8D"/>
    <w:rsid w:val="002C462F"/>
    <w:rsid w:val="002C4D61"/>
    <w:rsid w:val="002C5998"/>
    <w:rsid w:val="002C5DFC"/>
    <w:rsid w:val="002C6040"/>
    <w:rsid w:val="002C69B7"/>
    <w:rsid w:val="002C7B96"/>
    <w:rsid w:val="002D075D"/>
    <w:rsid w:val="002D1BC2"/>
    <w:rsid w:val="002D334A"/>
    <w:rsid w:val="002D3C23"/>
    <w:rsid w:val="002D44EE"/>
    <w:rsid w:val="002D4797"/>
    <w:rsid w:val="002D493D"/>
    <w:rsid w:val="002D49BF"/>
    <w:rsid w:val="002D5521"/>
    <w:rsid w:val="002D66D5"/>
    <w:rsid w:val="002D717B"/>
    <w:rsid w:val="002D7E92"/>
    <w:rsid w:val="002E02CB"/>
    <w:rsid w:val="002E04A8"/>
    <w:rsid w:val="002E0D4E"/>
    <w:rsid w:val="002E1384"/>
    <w:rsid w:val="002E2978"/>
    <w:rsid w:val="002E3293"/>
    <w:rsid w:val="002E3C63"/>
    <w:rsid w:val="002E4679"/>
    <w:rsid w:val="002E49AE"/>
    <w:rsid w:val="002E4BA1"/>
    <w:rsid w:val="002E5444"/>
    <w:rsid w:val="002E5557"/>
    <w:rsid w:val="002E7A48"/>
    <w:rsid w:val="002E7B2A"/>
    <w:rsid w:val="002E7F4B"/>
    <w:rsid w:val="002F1102"/>
    <w:rsid w:val="002F1170"/>
    <w:rsid w:val="002F130D"/>
    <w:rsid w:val="002F14F8"/>
    <w:rsid w:val="002F189D"/>
    <w:rsid w:val="002F1B9D"/>
    <w:rsid w:val="002F2407"/>
    <w:rsid w:val="002F3CB9"/>
    <w:rsid w:val="002F3F9C"/>
    <w:rsid w:val="002F41D3"/>
    <w:rsid w:val="002F4670"/>
    <w:rsid w:val="002F4BAE"/>
    <w:rsid w:val="002F4EE1"/>
    <w:rsid w:val="002F5203"/>
    <w:rsid w:val="002F5A93"/>
    <w:rsid w:val="002F5B79"/>
    <w:rsid w:val="002F6087"/>
    <w:rsid w:val="002F6807"/>
    <w:rsid w:val="002F683F"/>
    <w:rsid w:val="002F7B2B"/>
    <w:rsid w:val="002F7F5D"/>
    <w:rsid w:val="00300C56"/>
    <w:rsid w:val="00300F5B"/>
    <w:rsid w:val="003023C2"/>
    <w:rsid w:val="00302DFC"/>
    <w:rsid w:val="00303539"/>
    <w:rsid w:val="00303D70"/>
    <w:rsid w:val="00303FEF"/>
    <w:rsid w:val="003040D0"/>
    <w:rsid w:val="00304B99"/>
    <w:rsid w:val="003051A8"/>
    <w:rsid w:val="003058D7"/>
    <w:rsid w:val="00305E0E"/>
    <w:rsid w:val="0030635A"/>
    <w:rsid w:val="003064C3"/>
    <w:rsid w:val="00306C65"/>
    <w:rsid w:val="00307622"/>
    <w:rsid w:val="00307A75"/>
    <w:rsid w:val="00307DB5"/>
    <w:rsid w:val="00310009"/>
    <w:rsid w:val="00310414"/>
    <w:rsid w:val="00310890"/>
    <w:rsid w:val="00310A04"/>
    <w:rsid w:val="00310C2A"/>
    <w:rsid w:val="00311D41"/>
    <w:rsid w:val="00311F4C"/>
    <w:rsid w:val="00312197"/>
    <w:rsid w:val="00312C11"/>
    <w:rsid w:val="00312C7D"/>
    <w:rsid w:val="00312EBA"/>
    <w:rsid w:val="00313A7F"/>
    <w:rsid w:val="00313D50"/>
    <w:rsid w:val="0031434E"/>
    <w:rsid w:val="0031467E"/>
    <w:rsid w:val="003147CF"/>
    <w:rsid w:val="00314A96"/>
    <w:rsid w:val="00314FE9"/>
    <w:rsid w:val="003151D5"/>
    <w:rsid w:val="003157C9"/>
    <w:rsid w:val="00315B91"/>
    <w:rsid w:val="00316386"/>
    <w:rsid w:val="003168C6"/>
    <w:rsid w:val="00317AFB"/>
    <w:rsid w:val="00320127"/>
    <w:rsid w:val="003205C3"/>
    <w:rsid w:val="003207E8"/>
    <w:rsid w:val="003210DC"/>
    <w:rsid w:val="00321988"/>
    <w:rsid w:val="00322347"/>
    <w:rsid w:val="003223A1"/>
    <w:rsid w:val="00322B25"/>
    <w:rsid w:val="00322E7E"/>
    <w:rsid w:val="00322FFE"/>
    <w:rsid w:val="00323D9A"/>
    <w:rsid w:val="00323E66"/>
    <w:rsid w:val="0032480C"/>
    <w:rsid w:val="00324917"/>
    <w:rsid w:val="0032533E"/>
    <w:rsid w:val="003253CD"/>
    <w:rsid w:val="00326873"/>
    <w:rsid w:val="00326C4D"/>
    <w:rsid w:val="00327720"/>
    <w:rsid w:val="00327741"/>
    <w:rsid w:val="00327988"/>
    <w:rsid w:val="00327DAD"/>
    <w:rsid w:val="00330303"/>
    <w:rsid w:val="00330B8E"/>
    <w:rsid w:val="00330D54"/>
    <w:rsid w:val="00330F5A"/>
    <w:rsid w:val="00331A44"/>
    <w:rsid w:val="00331AB5"/>
    <w:rsid w:val="00332D47"/>
    <w:rsid w:val="0033338B"/>
    <w:rsid w:val="00333547"/>
    <w:rsid w:val="00333910"/>
    <w:rsid w:val="00334403"/>
    <w:rsid w:val="00335560"/>
    <w:rsid w:val="0033592B"/>
    <w:rsid w:val="00335BB3"/>
    <w:rsid w:val="00335EAB"/>
    <w:rsid w:val="003379BC"/>
    <w:rsid w:val="00337E2D"/>
    <w:rsid w:val="003400E9"/>
    <w:rsid w:val="003402C3"/>
    <w:rsid w:val="003405E5"/>
    <w:rsid w:val="00340AF5"/>
    <w:rsid w:val="00341299"/>
    <w:rsid w:val="00341501"/>
    <w:rsid w:val="00341D99"/>
    <w:rsid w:val="003420F5"/>
    <w:rsid w:val="00342C8D"/>
    <w:rsid w:val="0034314D"/>
    <w:rsid w:val="00343AAF"/>
    <w:rsid w:val="003440C0"/>
    <w:rsid w:val="00344466"/>
    <w:rsid w:val="00344803"/>
    <w:rsid w:val="00345261"/>
    <w:rsid w:val="0034529E"/>
    <w:rsid w:val="00345719"/>
    <w:rsid w:val="00346272"/>
    <w:rsid w:val="0034658C"/>
    <w:rsid w:val="0034672D"/>
    <w:rsid w:val="00346E05"/>
    <w:rsid w:val="003473F5"/>
    <w:rsid w:val="003514F4"/>
    <w:rsid w:val="00351C20"/>
    <w:rsid w:val="003523A6"/>
    <w:rsid w:val="00352F6A"/>
    <w:rsid w:val="0035318B"/>
    <w:rsid w:val="00353B78"/>
    <w:rsid w:val="0035405E"/>
    <w:rsid w:val="00354EED"/>
    <w:rsid w:val="0035584C"/>
    <w:rsid w:val="0035623E"/>
    <w:rsid w:val="003562A9"/>
    <w:rsid w:val="003601C8"/>
    <w:rsid w:val="0036054A"/>
    <w:rsid w:val="00360B5D"/>
    <w:rsid w:val="00361212"/>
    <w:rsid w:val="0036162D"/>
    <w:rsid w:val="00361ACB"/>
    <w:rsid w:val="00361BBF"/>
    <w:rsid w:val="00362320"/>
    <w:rsid w:val="00362447"/>
    <w:rsid w:val="003626C4"/>
    <w:rsid w:val="00362DC2"/>
    <w:rsid w:val="00363911"/>
    <w:rsid w:val="00363A22"/>
    <w:rsid w:val="003648BE"/>
    <w:rsid w:val="003659C1"/>
    <w:rsid w:val="00365E1D"/>
    <w:rsid w:val="00365EE9"/>
    <w:rsid w:val="003668AD"/>
    <w:rsid w:val="00366C73"/>
    <w:rsid w:val="00366FBE"/>
    <w:rsid w:val="00367E19"/>
    <w:rsid w:val="00370016"/>
    <w:rsid w:val="003704AE"/>
    <w:rsid w:val="003712A7"/>
    <w:rsid w:val="00371C44"/>
    <w:rsid w:val="00373A51"/>
    <w:rsid w:val="0037429C"/>
    <w:rsid w:val="00374954"/>
    <w:rsid w:val="00375656"/>
    <w:rsid w:val="003763EF"/>
    <w:rsid w:val="003767D3"/>
    <w:rsid w:val="00377954"/>
    <w:rsid w:val="00377F5A"/>
    <w:rsid w:val="00380A40"/>
    <w:rsid w:val="003827D7"/>
    <w:rsid w:val="00382B08"/>
    <w:rsid w:val="003831B3"/>
    <w:rsid w:val="003847D5"/>
    <w:rsid w:val="003848D8"/>
    <w:rsid w:val="00384C89"/>
    <w:rsid w:val="00385329"/>
    <w:rsid w:val="00385797"/>
    <w:rsid w:val="003858E6"/>
    <w:rsid w:val="003860C3"/>
    <w:rsid w:val="0038699B"/>
    <w:rsid w:val="00387727"/>
    <w:rsid w:val="00390497"/>
    <w:rsid w:val="00390A18"/>
    <w:rsid w:val="00390B8A"/>
    <w:rsid w:val="00391551"/>
    <w:rsid w:val="00391711"/>
    <w:rsid w:val="00391AF0"/>
    <w:rsid w:val="00391B6B"/>
    <w:rsid w:val="00391CF1"/>
    <w:rsid w:val="00391D09"/>
    <w:rsid w:val="00392114"/>
    <w:rsid w:val="00392208"/>
    <w:rsid w:val="0039280A"/>
    <w:rsid w:val="00392877"/>
    <w:rsid w:val="00392E87"/>
    <w:rsid w:val="00393398"/>
    <w:rsid w:val="00393C65"/>
    <w:rsid w:val="00393E18"/>
    <w:rsid w:val="00394327"/>
    <w:rsid w:val="003944F3"/>
    <w:rsid w:val="0039502B"/>
    <w:rsid w:val="003951B9"/>
    <w:rsid w:val="00397078"/>
    <w:rsid w:val="00397677"/>
    <w:rsid w:val="00397D26"/>
    <w:rsid w:val="003A0AB4"/>
    <w:rsid w:val="003A10E0"/>
    <w:rsid w:val="003A1D3A"/>
    <w:rsid w:val="003A20A3"/>
    <w:rsid w:val="003A2870"/>
    <w:rsid w:val="003A2A42"/>
    <w:rsid w:val="003A2B3B"/>
    <w:rsid w:val="003A37AC"/>
    <w:rsid w:val="003A37D3"/>
    <w:rsid w:val="003A3956"/>
    <w:rsid w:val="003A3B1A"/>
    <w:rsid w:val="003A45A9"/>
    <w:rsid w:val="003A47DC"/>
    <w:rsid w:val="003A50E8"/>
    <w:rsid w:val="003A5342"/>
    <w:rsid w:val="003A5593"/>
    <w:rsid w:val="003A5BD2"/>
    <w:rsid w:val="003A5CFC"/>
    <w:rsid w:val="003A5E54"/>
    <w:rsid w:val="003A64F7"/>
    <w:rsid w:val="003A66DD"/>
    <w:rsid w:val="003A6BAC"/>
    <w:rsid w:val="003A7FF4"/>
    <w:rsid w:val="003B0734"/>
    <w:rsid w:val="003B08E3"/>
    <w:rsid w:val="003B0A34"/>
    <w:rsid w:val="003B0C75"/>
    <w:rsid w:val="003B0F8E"/>
    <w:rsid w:val="003B110B"/>
    <w:rsid w:val="003B1E9A"/>
    <w:rsid w:val="003B1ECA"/>
    <w:rsid w:val="003B1F49"/>
    <w:rsid w:val="003B23E5"/>
    <w:rsid w:val="003B3FD4"/>
    <w:rsid w:val="003B42FB"/>
    <w:rsid w:val="003B46D3"/>
    <w:rsid w:val="003B5E64"/>
    <w:rsid w:val="003B70A5"/>
    <w:rsid w:val="003B7C57"/>
    <w:rsid w:val="003B7FFD"/>
    <w:rsid w:val="003C0937"/>
    <w:rsid w:val="003C1841"/>
    <w:rsid w:val="003C1B85"/>
    <w:rsid w:val="003C2977"/>
    <w:rsid w:val="003C36A9"/>
    <w:rsid w:val="003C50FE"/>
    <w:rsid w:val="003C5325"/>
    <w:rsid w:val="003C5614"/>
    <w:rsid w:val="003C5D99"/>
    <w:rsid w:val="003C60F0"/>
    <w:rsid w:val="003C61E6"/>
    <w:rsid w:val="003C62BD"/>
    <w:rsid w:val="003C7030"/>
    <w:rsid w:val="003C7163"/>
    <w:rsid w:val="003D002D"/>
    <w:rsid w:val="003D0066"/>
    <w:rsid w:val="003D00EB"/>
    <w:rsid w:val="003D09D0"/>
    <w:rsid w:val="003D0C5F"/>
    <w:rsid w:val="003D10AF"/>
    <w:rsid w:val="003D207D"/>
    <w:rsid w:val="003D227D"/>
    <w:rsid w:val="003D2A98"/>
    <w:rsid w:val="003D360C"/>
    <w:rsid w:val="003D3858"/>
    <w:rsid w:val="003D3D1F"/>
    <w:rsid w:val="003D3D62"/>
    <w:rsid w:val="003D4097"/>
    <w:rsid w:val="003D4CEF"/>
    <w:rsid w:val="003D713D"/>
    <w:rsid w:val="003D7A3C"/>
    <w:rsid w:val="003D7B9F"/>
    <w:rsid w:val="003E0131"/>
    <w:rsid w:val="003E0CF7"/>
    <w:rsid w:val="003E10C8"/>
    <w:rsid w:val="003E2012"/>
    <w:rsid w:val="003E2D7C"/>
    <w:rsid w:val="003E30E3"/>
    <w:rsid w:val="003E3172"/>
    <w:rsid w:val="003E4E59"/>
    <w:rsid w:val="003E564E"/>
    <w:rsid w:val="003E69DC"/>
    <w:rsid w:val="003E707D"/>
    <w:rsid w:val="003F0785"/>
    <w:rsid w:val="003F0C56"/>
    <w:rsid w:val="003F10C5"/>
    <w:rsid w:val="003F13B0"/>
    <w:rsid w:val="003F1BDF"/>
    <w:rsid w:val="003F1EA0"/>
    <w:rsid w:val="003F2987"/>
    <w:rsid w:val="003F2D77"/>
    <w:rsid w:val="003F2E09"/>
    <w:rsid w:val="003F30B7"/>
    <w:rsid w:val="003F30F2"/>
    <w:rsid w:val="003F3714"/>
    <w:rsid w:val="003F465E"/>
    <w:rsid w:val="003F5915"/>
    <w:rsid w:val="003F6FD0"/>
    <w:rsid w:val="003F7242"/>
    <w:rsid w:val="003F769D"/>
    <w:rsid w:val="004008FF"/>
    <w:rsid w:val="00401164"/>
    <w:rsid w:val="00401390"/>
    <w:rsid w:val="004016D9"/>
    <w:rsid w:val="00401EA4"/>
    <w:rsid w:val="004020F0"/>
    <w:rsid w:val="004023DC"/>
    <w:rsid w:val="0040292F"/>
    <w:rsid w:val="00403289"/>
    <w:rsid w:val="004035CE"/>
    <w:rsid w:val="00403FE0"/>
    <w:rsid w:val="004049DD"/>
    <w:rsid w:val="0040531C"/>
    <w:rsid w:val="004063D3"/>
    <w:rsid w:val="00406CCA"/>
    <w:rsid w:val="00407C61"/>
    <w:rsid w:val="00407F09"/>
    <w:rsid w:val="00410748"/>
    <w:rsid w:val="00410A61"/>
    <w:rsid w:val="0041139E"/>
    <w:rsid w:val="00411F21"/>
    <w:rsid w:val="00411F9C"/>
    <w:rsid w:val="00411FB5"/>
    <w:rsid w:val="004122EB"/>
    <w:rsid w:val="004126A1"/>
    <w:rsid w:val="0041284B"/>
    <w:rsid w:val="00412B6D"/>
    <w:rsid w:val="00412E71"/>
    <w:rsid w:val="00413690"/>
    <w:rsid w:val="00414A66"/>
    <w:rsid w:val="00415300"/>
    <w:rsid w:val="00415388"/>
    <w:rsid w:val="0041657C"/>
    <w:rsid w:val="00416F6D"/>
    <w:rsid w:val="004171F8"/>
    <w:rsid w:val="0041729E"/>
    <w:rsid w:val="00417FAA"/>
    <w:rsid w:val="004203D5"/>
    <w:rsid w:val="00421512"/>
    <w:rsid w:val="00421AA1"/>
    <w:rsid w:val="00421CFA"/>
    <w:rsid w:val="00422576"/>
    <w:rsid w:val="00422AE6"/>
    <w:rsid w:val="0042369E"/>
    <w:rsid w:val="00423717"/>
    <w:rsid w:val="00423CA3"/>
    <w:rsid w:val="00423CB1"/>
    <w:rsid w:val="0042407D"/>
    <w:rsid w:val="004251C4"/>
    <w:rsid w:val="0042523B"/>
    <w:rsid w:val="00425F17"/>
    <w:rsid w:val="004263BF"/>
    <w:rsid w:val="00426D4A"/>
    <w:rsid w:val="00427B50"/>
    <w:rsid w:val="00427C60"/>
    <w:rsid w:val="004305BB"/>
    <w:rsid w:val="00430745"/>
    <w:rsid w:val="00430CCC"/>
    <w:rsid w:val="00431213"/>
    <w:rsid w:val="00432BDC"/>
    <w:rsid w:val="004330D8"/>
    <w:rsid w:val="004333F1"/>
    <w:rsid w:val="00433B2D"/>
    <w:rsid w:val="00433EB7"/>
    <w:rsid w:val="0043437F"/>
    <w:rsid w:val="004343DE"/>
    <w:rsid w:val="00434554"/>
    <w:rsid w:val="004357D3"/>
    <w:rsid w:val="0043615F"/>
    <w:rsid w:val="00436688"/>
    <w:rsid w:val="00436AFE"/>
    <w:rsid w:val="00437134"/>
    <w:rsid w:val="00437BD2"/>
    <w:rsid w:val="004406F7"/>
    <w:rsid w:val="00440914"/>
    <w:rsid w:val="00440D53"/>
    <w:rsid w:val="004410C4"/>
    <w:rsid w:val="004421CF"/>
    <w:rsid w:val="0044237E"/>
    <w:rsid w:val="00442B31"/>
    <w:rsid w:val="004439E8"/>
    <w:rsid w:val="004446FC"/>
    <w:rsid w:val="00445B74"/>
    <w:rsid w:val="00446424"/>
    <w:rsid w:val="00447BF8"/>
    <w:rsid w:val="00447C2F"/>
    <w:rsid w:val="00450B17"/>
    <w:rsid w:val="00450D8A"/>
    <w:rsid w:val="00450F92"/>
    <w:rsid w:val="00450FAC"/>
    <w:rsid w:val="004518A0"/>
    <w:rsid w:val="00451B04"/>
    <w:rsid w:val="00451D84"/>
    <w:rsid w:val="00451DA1"/>
    <w:rsid w:val="00451F52"/>
    <w:rsid w:val="00451F98"/>
    <w:rsid w:val="004525D6"/>
    <w:rsid w:val="00452AA0"/>
    <w:rsid w:val="00453217"/>
    <w:rsid w:val="004538A0"/>
    <w:rsid w:val="00453B8C"/>
    <w:rsid w:val="00453DD9"/>
    <w:rsid w:val="00454A3B"/>
    <w:rsid w:val="00454B69"/>
    <w:rsid w:val="00455C5A"/>
    <w:rsid w:val="004562E9"/>
    <w:rsid w:val="004568B2"/>
    <w:rsid w:val="00460605"/>
    <w:rsid w:val="00460624"/>
    <w:rsid w:val="00460D37"/>
    <w:rsid w:val="004624E3"/>
    <w:rsid w:val="00462596"/>
    <w:rsid w:val="00462CB3"/>
    <w:rsid w:val="00462E7E"/>
    <w:rsid w:val="004635B0"/>
    <w:rsid w:val="00466171"/>
    <w:rsid w:val="004672C4"/>
    <w:rsid w:val="00467F62"/>
    <w:rsid w:val="0047064F"/>
    <w:rsid w:val="00470879"/>
    <w:rsid w:val="00470EB9"/>
    <w:rsid w:val="004711F6"/>
    <w:rsid w:val="004722B7"/>
    <w:rsid w:val="0047273A"/>
    <w:rsid w:val="00472B86"/>
    <w:rsid w:val="00472ED8"/>
    <w:rsid w:val="00473086"/>
    <w:rsid w:val="004739DE"/>
    <w:rsid w:val="00473E4E"/>
    <w:rsid w:val="00473EB9"/>
    <w:rsid w:val="0047447D"/>
    <w:rsid w:val="00475378"/>
    <w:rsid w:val="0047579F"/>
    <w:rsid w:val="004757C5"/>
    <w:rsid w:val="0047608D"/>
    <w:rsid w:val="004765F0"/>
    <w:rsid w:val="00477575"/>
    <w:rsid w:val="004778C7"/>
    <w:rsid w:val="004805A8"/>
    <w:rsid w:val="0048142C"/>
    <w:rsid w:val="0048167B"/>
    <w:rsid w:val="004816F7"/>
    <w:rsid w:val="00481883"/>
    <w:rsid w:val="00481EA7"/>
    <w:rsid w:val="004838D0"/>
    <w:rsid w:val="004840B5"/>
    <w:rsid w:val="00484D42"/>
    <w:rsid w:val="00485164"/>
    <w:rsid w:val="004854B8"/>
    <w:rsid w:val="0048711F"/>
    <w:rsid w:val="00487133"/>
    <w:rsid w:val="00487788"/>
    <w:rsid w:val="00487A6F"/>
    <w:rsid w:val="00487FBE"/>
    <w:rsid w:val="00490607"/>
    <w:rsid w:val="0049166D"/>
    <w:rsid w:val="00491724"/>
    <w:rsid w:val="00491734"/>
    <w:rsid w:val="0049175F"/>
    <w:rsid w:val="00491DA8"/>
    <w:rsid w:val="004930B1"/>
    <w:rsid w:val="004934A1"/>
    <w:rsid w:val="00493D15"/>
    <w:rsid w:val="004943C0"/>
    <w:rsid w:val="00494646"/>
    <w:rsid w:val="00494BF8"/>
    <w:rsid w:val="00494D36"/>
    <w:rsid w:val="00495487"/>
    <w:rsid w:val="004958A5"/>
    <w:rsid w:val="00495F9F"/>
    <w:rsid w:val="00496050"/>
    <w:rsid w:val="0049617A"/>
    <w:rsid w:val="004961B6"/>
    <w:rsid w:val="0049638F"/>
    <w:rsid w:val="00496E49"/>
    <w:rsid w:val="00497047"/>
    <w:rsid w:val="004A08F6"/>
    <w:rsid w:val="004A1263"/>
    <w:rsid w:val="004A1496"/>
    <w:rsid w:val="004A1B4F"/>
    <w:rsid w:val="004A2719"/>
    <w:rsid w:val="004A3478"/>
    <w:rsid w:val="004A37B9"/>
    <w:rsid w:val="004A3B40"/>
    <w:rsid w:val="004A3BEC"/>
    <w:rsid w:val="004A52A5"/>
    <w:rsid w:val="004A56E6"/>
    <w:rsid w:val="004A57F0"/>
    <w:rsid w:val="004A5B71"/>
    <w:rsid w:val="004A6977"/>
    <w:rsid w:val="004A72A3"/>
    <w:rsid w:val="004A7466"/>
    <w:rsid w:val="004A7A95"/>
    <w:rsid w:val="004A7A99"/>
    <w:rsid w:val="004A7E19"/>
    <w:rsid w:val="004A7E24"/>
    <w:rsid w:val="004B1336"/>
    <w:rsid w:val="004B19ED"/>
    <w:rsid w:val="004B1BB3"/>
    <w:rsid w:val="004B2025"/>
    <w:rsid w:val="004B2488"/>
    <w:rsid w:val="004B2690"/>
    <w:rsid w:val="004B26B5"/>
    <w:rsid w:val="004B2E38"/>
    <w:rsid w:val="004B2F2D"/>
    <w:rsid w:val="004B4D04"/>
    <w:rsid w:val="004B56EA"/>
    <w:rsid w:val="004B574D"/>
    <w:rsid w:val="004B5842"/>
    <w:rsid w:val="004B5C2E"/>
    <w:rsid w:val="004B6541"/>
    <w:rsid w:val="004B6F07"/>
    <w:rsid w:val="004C0507"/>
    <w:rsid w:val="004C0B93"/>
    <w:rsid w:val="004C10F6"/>
    <w:rsid w:val="004C187C"/>
    <w:rsid w:val="004C18A6"/>
    <w:rsid w:val="004C38F8"/>
    <w:rsid w:val="004C391B"/>
    <w:rsid w:val="004C392C"/>
    <w:rsid w:val="004C3937"/>
    <w:rsid w:val="004C3DC0"/>
    <w:rsid w:val="004C49B1"/>
    <w:rsid w:val="004C4DC2"/>
    <w:rsid w:val="004C5390"/>
    <w:rsid w:val="004C56D6"/>
    <w:rsid w:val="004C5E1B"/>
    <w:rsid w:val="004C61E5"/>
    <w:rsid w:val="004C6704"/>
    <w:rsid w:val="004C6A86"/>
    <w:rsid w:val="004C6D7D"/>
    <w:rsid w:val="004C7BD2"/>
    <w:rsid w:val="004C7C5B"/>
    <w:rsid w:val="004D092E"/>
    <w:rsid w:val="004D15DF"/>
    <w:rsid w:val="004D17CC"/>
    <w:rsid w:val="004D1878"/>
    <w:rsid w:val="004D215D"/>
    <w:rsid w:val="004D21CB"/>
    <w:rsid w:val="004D2B3A"/>
    <w:rsid w:val="004D2D08"/>
    <w:rsid w:val="004D2E0F"/>
    <w:rsid w:val="004D3044"/>
    <w:rsid w:val="004D3707"/>
    <w:rsid w:val="004D3CC7"/>
    <w:rsid w:val="004D44F6"/>
    <w:rsid w:val="004D4D8E"/>
    <w:rsid w:val="004D4E55"/>
    <w:rsid w:val="004D5860"/>
    <w:rsid w:val="004D622F"/>
    <w:rsid w:val="004D63AE"/>
    <w:rsid w:val="004D73CD"/>
    <w:rsid w:val="004D74AA"/>
    <w:rsid w:val="004D7C3A"/>
    <w:rsid w:val="004D7E6A"/>
    <w:rsid w:val="004E1036"/>
    <w:rsid w:val="004E15FD"/>
    <w:rsid w:val="004E2A76"/>
    <w:rsid w:val="004E3B1C"/>
    <w:rsid w:val="004E3BAD"/>
    <w:rsid w:val="004E3D39"/>
    <w:rsid w:val="004E4090"/>
    <w:rsid w:val="004E42BD"/>
    <w:rsid w:val="004E438E"/>
    <w:rsid w:val="004E4786"/>
    <w:rsid w:val="004E4D18"/>
    <w:rsid w:val="004E5203"/>
    <w:rsid w:val="004E6F54"/>
    <w:rsid w:val="004E7094"/>
    <w:rsid w:val="004E7655"/>
    <w:rsid w:val="004E7E19"/>
    <w:rsid w:val="004F097F"/>
    <w:rsid w:val="004F0D71"/>
    <w:rsid w:val="004F0E5F"/>
    <w:rsid w:val="004F15D6"/>
    <w:rsid w:val="004F1670"/>
    <w:rsid w:val="004F194C"/>
    <w:rsid w:val="004F1B95"/>
    <w:rsid w:val="004F1C7D"/>
    <w:rsid w:val="004F39A3"/>
    <w:rsid w:val="004F3F73"/>
    <w:rsid w:val="004F4E2F"/>
    <w:rsid w:val="004F5181"/>
    <w:rsid w:val="004F5621"/>
    <w:rsid w:val="004F5A86"/>
    <w:rsid w:val="004F6788"/>
    <w:rsid w:val="004F7496"/>
    <w:rsid w:val="004F75E3"/>
    <w:rsid w:val="0050010F"/>
    <w:rsid w:val="00500319"/>
    <w:rsid w:val="00500785"/>
    <w:rsid w:val="005007D8"/>
    <w:rsid w:val="00500E21"/>
    <w:rsid w:val="005012D9"/>
    <w:rsid w:val="0050187A"/>
    <w:rsid w:val="0050212F"/>
    <w:rsid w:val="00502839"/>
    <w:rsid w:val="005030FF"/>
    <w:rsid w:val="005031AE"/>
    <w:rsid w:val="005031B2"/>
    <w:rsid w:val="005036D3"/>
    <w:rsid w:val="00503760"/>
    <w:rsid w:val="00504239"/>
    <w:rsid w:val="00504A35"/>
    <w:rsid w:val="00504E04"/>
    <w:rsid w:val="00505195"/>
    <w:rsid w:val="005054AA"/>
    <w:rsid w:val="00506BB1"/>
    <w:rsid w:val="005071DD"/>
    <w:rsid w:val="0050776B"/>
    <w:rsid w:val="00507A40"/>
    <w:rsid w:val="00507E3B"/>
    <w:rsid w:val="00510207"/>
    <w:rsid w:val="00510308"/>
    <w:rsid w:val="005111FB"/>
    <w:rsid w:val="00511513"/>
    <w:rsid w:val="00511F5B"/>
    <w:rsid w:val="00512527"/>
    <w:rsid w:val="005129DA"/>
    <w:rsid w:val="00512AEE"/>
    <w:rsid w:val="00512CB9"/>
    <w:rsid w:val="005130C5"/>
    <w:rsid w:val="00514A1E"/>
    <w:rsid w:val="00514BE9"/>
    <w:rsid w:val="00514F68"/>
    <w:rsid w:val="00515AF3"/>
    <w:rsid w:val="00515B23"/>
    <w:rsid w:val="00515F10"/>
    <w:rsid w:val="00516C24"/>
    <w:rsid w:val="00516E1E"/>
    <w:rsid w:val="00517024"/>
    <w:rsid w:val="0051728C"/>
    <w:rsid w:val="00517551"/>
    <w:rsid w:val="00517ADF"/>
    <w:rsid w:val="00520561"/>
    <w:rsid w:val="00520A78"/>
    <w:rsid w:val="005210D2"/>
    <w:rsid w:val="0052118E"/>
    <w:rsid w:val="00522A28"/>
    <w:rsid w:val="005242F7"/>
    <w:rsid w:val="00524615"/>
    <w:rsid w:val="00525029"/>
    <w:rsid w:val="005255DF"/>
    <w:rsid w:val="00525851"/>
    <w:rsid w:val="00526137"/>
    <w:rsid w:val="0052619C"/>
    <w:rsid w:val="005267EC"/>
    <w:rsid w:val="005302CE"/>
    <w:rsid w:val="005308BA"/>
    <w:rsid w:val="0053124D"/>
    <w:rsid w:val="005315AF"/>
    <w:rsid w:val="00532B91"/>
    <w:rsid w:val="00533616"/>
    <w:rsid w:val="005339D0"/>
    <w:rsid w:val="00533E7A"/>
    <w:rsid w:val="00533EF7"/>
    <w:rsid w:val="00534037"/>
    <w:rsid w:val="00535628"/>
    <w:rsid w:val="005358D7"/>
    <w:rsid w:val="00535C4D"/>
    <w:rsid w:val="00535CA3"/>
    <w:rsid w:val="00535D84"/>
    <w:rsid w:val="00535E25"/>
    <w:rsid w:val="00535E5B"/>
    <w:rsid w:val="00536BAC"/>
    <w:rsid w:val="00537626"/>
    <w:rsid w:val="00537AFE"/>
    <w:rsid w:val="00540D8A"/>
    <w:rsid w:val="0054122B"/>
    <w:rsid w:val="00541AF5"/>
    <w:rsid w:val="00542A02"/>
    <w:rsid w:val="00542EFE"/>
    <w:rsid w:val="00543647"/>
    <w:rsid w:val="00544949"/>
    <w:rsid w:val="005449DC"/>
    <w:rsid w:val="00544DFD"/>
    <w:rsid w:val="00544FD5"/>
    <w:rsid w:val="005455BC"/>
    <w:rsid w:val="00545841"/>
    <w:rsid w:val="0054784B"/>
    <w:rsid w:val="00547CE7"/>
    <w:rsid w:val="005502F7"/>
    <w:rsid w:val="00550658"/>
    <w:rsid w:val="00550B8C"/>
    <w:rsid w:val="0055126B"/>
    <w:rsid w:val="005524A6"/>
    <w:rsid w:val="005524EC"/>
    <w:rsid w:val="00552626"/>
    <w:rsid w:val="0055304A"/>
    <w:rsid w:val="005531CB"/>
    <w:rsid w:val="005533FC"/>
    <w:rsid w:val="005544A8"/>
    <w:rsid w:val="005548DA"/>
    <w:rsid w:val="00554C8E"/>
    <w:rsid w:val="00555058"/>
    <w:rsid w:val="00555B5A"/>
    <w:rsid w:val="00556642"/>
    <w:rsid w:val="005571D1"/>
    <w:rsid w:val="00557CD1"/>
    <w:rsid w:val="0056007D"/>
    <w:rsid w:val="005601C9"/>
    <w:rsid w:val="005610D8"/>
    <w:rsid w:val="0056119F"/>
    <w:rsid w:val="00561889"/>
    <w:rsid w:val="005619D7"/>
    <w:rsid w:val="00561B60"/>
    <w:rsid w:val="00561BED"/>
    <w:rsid w:val="00561C6C"/>
    <w:rsid w:val="00563007"/>
    <w:rsid w:val="00563248"/>
    <w:rsid w:val="00564005"/>
    <w:rsid w:val="00564206"/>
    <w:rsid w:val="00564D45"/>
    <w:rsid w:val="00564D51"/>
    <w:rsid w:val="005654A1"/>
    <w:rsid w:val="00565516"/>
    <w:rsid w:val="00565B9C"/>
    <w:rsid w:val="00565FAA"/>
    <w:rsid w:val="00566311"/>
    <w:rsid w:val="0056655C"/>
    <w:rsid w:val="00566A83"/>
    <w:rsid w:val="00566E07"/>
    <w:rsid w:val="005675A5"/>
    <w:rsid w:val="00567952"/>
    <w:rsid w:val="00570169"/>
    <w:rsid w:val="00570FCD"/>
    <w:rsid w:val="005711C1"/>
    <w:rsid w:val="0057171D"/>
    <w:rsid w:val="00572404"/>
    <w:rsid w:val="0057274F"/>
    <w:rsid w:val="005735A8"/>
    <w:rsid w:val="00573715"/>
    <w:rsid w:val="00573B26"/>
    <w:rsid w:val="005746CA"/>
    <w:rsid w:val="00574723"/>
    <w:rsid w:val="00574955"/>
    <w:rsid w:val="0057535E"/>
    <w:rsid w:val="0057684E"/>
    <w:rsid w:val="0057726E"/>
    <w:rsid w:val="00577DA8"/>
    <w:rsid w:val="00580995"/>
    <w:rsid w:val="00581429"/>
    <w:rsid w:val="0058175B"/>
    <w:rsid w:val="005817EF"/>
    <w:rsid w:val="00581802"/>
    <w:rsid w:val="00581EBD"/>
    <w:rsid w:val="005824D0"/>
    <w:rsid w:val="0058279E"/>
    <w:rsid w:val="00582E54"/>
    <w:rsid w:val="005842AA"/>
    <w:rsid w:val="00585048"/>
    <w:rsid w:val="00585A18"/>
    <w:rsid w:val="00585EC0"/>
    <w:rsid w:val="00585F7C"/>
    <w:rsid w:val="00586DBB"/>
    <w:rsid w:val="005878B7"/>
    <w:rsid w:val="005906AF"/>
    <w:rsid w:val="00590D87"/>
    <w:rsid w:val="00591B72"/>
    <w:rsid w:val="00591DE9"/>
    <w:rsid w:val="005922F1"/>
    <w:rsid w:val="0059280C"/>
    <w:rsid w:val="005928D1"/>
    <w:rsid w:val="00592FF2"/>
    <w:rsid w:val="00593015"/>
    <w:rsid w:val="00593A2D"/>
    <w:rsid w:val="00593E90"/>
    <w:rsid w:val="00594609"/>
    <w:rsid w:val="00594ABB"/>
    <w:rsid w:val="00594DC1"/>
    <w:rsid w:val="005955DB"/>
    <w:rsid w:val="005960A1"/>
    <w:rsid w:val="005962D1"/>
    <w:rsid w:val="005967DE"/>
    <w:rsid w:val="00596F72"/>
    <w:rsid w:val="005970EA"/>
    <w:rsid w:val="00597263"/>
    <w:rsid w:val="0059768E"/>
    <w:rsid w:val="00597706"/>
    <w:rsid w:val="00597781"/>
    <w:rsid w:val="005978A8"/>
    <w:rsid w:val="005A026D"/>
    <w:rsid w:val="005A0293"/>
    <w:rsid w:val="005A0837"/>
    <w:rsid w:val="005A0DAA"/>
    <w:rsid w:val="005A21A4"/>
    <w:rsid w:val="005A272D"/>
    <w:rsid w:val="005A2B85"/>
    <w:rsid w:val="005A3E58"/>
    <w:rsid w:val="005A43EA"/>
    <w:rsid w:val="005A4433"/>
    <w:rsid w:val="005A4BC3"/>
    <w:rsid w:val="005A5783"/>
    <w:rsid w:val="005A59AB"/>
    <w:rsid w:val="005A5A1B"/>
    <w:rsid w:val="005A5B0B"/>
    <w:rsid w:val="005A5C35"/>
    <w:rsid w:val="005A5E13"/>
    <w:rsid w:val="005A631A"/>
    <w:rsid w:val="005A6F97"/>
    <w:rsid w:val="005A706C"/>
    <w:rsid w:val="005A7535"/>
    <w:rsid w:val="005A7A66"/>
    <w:rsid w:val="005B0AB2"/>
    <w:rsid w:val="005B1254"/>
    <w:rsid w:val="005B14A9"/>
    <w:rsid w:val="005B15AA"/>
    <w:rsid w:val="005B17BD"/>
    <w:rsid w:val="005B2C7E"/>
    <w:rsid w:val="005B3D6E"/>
    <w:rsid w:val="005B4249"/>
    <w:rsid w:val="005B43E4"/>
    <w:rsid w:val="005B4796"/>
    <w:rsid w:val="005B4867"/>
    <w:rsid w:val="005B5C28"/>
    <w:rsid w:val="005B5EFA"/>
    <w:rsid w:val="005B6BB2"/>
    <w:rsid w:val="005B6EB6"/>
    <w:rsid w:val="005B71C3"/>
    <w:rsid w:val="005B7E5C"/>
    <w:rsid w:val="005C002E"/>
    <w:rsid w:val="005C0C30"/>
    <w:rsid w:val="005C1336"/>
    <w:rsid w:val="005C1D43"/>
    <w:rsid w:val="005C22BC"/>
    <w:rsid w:val="005C29D6"/>
    <w:rsid w:val="005C32C6"/>
    <w:rsid w:val="005C3AF6"/>
    <w:rsid w:val="005C3F7F"/>
    <w:rsid w:val="005C4C63"/>
    <w:rsid w:val="005C4CE7"/>
    <w:rsid w:val="005C4F82"/>
    <w:rsid w:val="005C51EB"/>
    <w:rsid w:val="005C5DA8"/>
    <w:rsid w:val="005C5E08"/>
    <w:rsid w:val="005C5E31"/>
    <w:rsid w:val="005C60F2"/>
    <w:rsid w:val="005C64DF"/>
    <w:rsid w:val="005C67E0"/>
    <w:rsid w:val="005C7855"/>
    <w:rsid w:val="005C7BB1"/>
    <w:rsid w:val="005D03B1"/>
    <w:rsid w:val="005D0468"/>
    <w:rsid w:val="005D18AD"/>
    <w:rsid w:val="005D1BAF"/>
    <w:rsid w:val="005D1D8D"/>
    <w:rsid w:val="005D259C"/>
    <w:rsid w:val="005D2668"/>
    <w:rsid w:val="005D2846"/>
    <w:rsid w:val="005D2CF9"/>
    <w:rsid w:val="005D3562"/>
    <w:rsid w:val="005D36DE"/>
    <w:rsid w:val="005D39BD"/>
    <w:rsid w:val="005D470C"/>
    <w:rsid w:val="005D4BFE"/>
    <w:rsid w:val="005D4C48"/>
    <w:rsid w:val="005D5405"/>
    <w:rsid w:val="005D5883"/>
    <w:rsid w:val="005D5DE2"/>
    <w:rsid w:val="005D7AAB"/>
    <w:rsid w:val="005D7CB5"/>
    <w:rsid w:val="005E03E0"/>
    <w:rsid w:val="005E06D2"/>
    <w:rsid w:val="005E1211"/>
    <w:rsid w:val="005E20F0"/>
    <w:rsid w:val="005E2991"/>
    <w:rsid w:val="005E2FFE"/>
    <w:rsid w:val="005E33F6"/>
    <w:rsid w:val="005E37D5"/>
    <w:rsid w:val="005E3AF5"/>
    <w:rsid w:val="005E3FC7"/>
    <w:rsid w:val="005E4BC0"/>
    <w:rsid w:val="005E51D7"/>
    <w:rsid w:val="005E569E"/>
    <w:rsid w:val="005E589F"/>
    <w:rsid w:val="005E668B"/>
    <w:rsid w:val="005E6762"/>
    <w:rsid w:val="005E72AA"/>
    <w:rsid w:val="005E7678"/>
    <w:rsid w:val="005F0710"/>
    <w:rsid w:val="005F0EF0"/>
    <w:rsid w:val="005F1054"/>
    <w:rsid w:val="005F1158"/>
    <w:rsid w:val="005F1A74"/>
    <w:rsid w:val="005F1BE5"/>
    <w:rsid w:val="005F1F78"/>
    <w:rsid w:val="005F1F7D"/>
    <w:rsid w:val="005F20F5"/>
    <w:rsid w:val="005F2626"/>
    <w:rsid w:val="005F3235"/>
    <w:rsid w:val="005F3C0E"/>
    <w:rsid w:val="005F40B2"/>
    <w:rsid w:val="005F43E0"/>
    <w:rsid w:val="005F5035"/>
    <w:rsid w:val="005F5BAF"/>
    <w:rsid w:val="005F63C4"/>
    <w:rsid w:val="005F78FF"/>
    <w:rsid w:val="005F7D07"/>
    <w:rsid w:val="00600D0C"/>
    <w:rsid w:val="00601378"/>
    <w:rsid w:val="006020DA"/>
    <w:rsid w:val="006021C1"/>
    <w:rsid w:val="00602925"/>
    <w:rsid w:val="00602C27"/>
    <w:rsid w:val="00602FAA"/>
    <w:rsid w:val="00603D0F"/>
    <w:rsid w:val="00603DFD"/>
    <w:rsid w:val="00604A22"/>
    <w:rsid w:val="00604F32"/>
    <w:rsid w:val="0060544F"/>
    <w:rsid w:val="00605939"/>
    <w:rsid w:val="00605990"/>
    <w:rsid w:val="00605DC8"/>
    <w:rsid w:val="00605F16"/>
    <w:rsid w:val="006060E2"/>
    <w:rsid w:val="0060628C"/>
    <w:rsid w:val="006064F9"/>
    <w:rsid w:val="00607813"/>
    <w:rsid w:val="00607921"/>
    <w:rsid w:val="00607986"/>
    <w:rsid w:val="006100C7"/>
    <w:rsid w:val="00610454"/>
    <w:rsid w:val="006108B8"/>
    <w:rsid w:val="00610E5E"/>
    <w:rsid w:val="006118B1"/>
    <w:rsid w:val="00611DF7"/>
    <w:rsid w:val="00611F0D"/>
    <w:rsid w:val="0061321C"/>
    <w:rsid w:val="006133D3"/>
    <w:rsid w:val="006138EC"/>
    <w:rsid w:val="00613A3C"/>
    <w:rsid w:val="00613A51"/>
    <w:rsid w:val="0061456A"/>
    <w:rsid w:val="00614F51"/>
    <w:rsid w:val="00615220"/>
    <w:rsid w:val="00615644"/>
    <w:rsid w:val="006157CD"/>
    <w:rsid w:val="006158AB"/>
    <w:rsid w:val="00615E7D"/>
    <w:rsid w:val="006176AE"/>
    <w:rsid w:val="00617CA4"/>
    <w:rsid w:val="00620023"/>
    <w:rsid w:val="0062007D"/>
    <w:rsid w:val="00620E10"/>
    <w:rsid w:val="00620F5C"/>
    <w:rsid w:val="00621AC7"/>
    <w:rsid w:val="00621FB9"/>
    <w:rsid w:val="00622494"/>
    <w:rsid w:val="00622AC4"/>
    <w:rsid w:val="00622C20"/>
    <w:rsid w:val="00622F17"/>
    <w:rsid w:val="006231A1"/>
    <w:rsid w:val="00623255"/>
    <w:rsid w:val="00623818"/>
    <w:rsid w:val="00623D26"/>
    <w:rsid w:val="00624FC6"/>
    <w:rsid w:val="00625637"/>
    <w:rsid w:val="00626A54"/>
    <w:rsid w:val="0062792E"/>
    <w:rsid w:val="00627F24"/>
    <w:rsid w:val="00630062"/>
    <w:rsid w:val="0063064B"/>
    <w:rsid w:val="0063076F"/>
    <w:rsid w:val="00630C21"/>
    <w:rsid w:val="00631A1E"/>
    <w:rsid w:val="00632FCD"/>
    <w:rsid w:val="00633418"/>
    <w:rsid w:val="006336D6"/>
    <w:rsid w:val="00635DAA"/>
    <w:rsid w:val="00636032"/>
    <w:rsid w:val="0063620E"/>
    <w:rsid w:val="006362CB"/>
    <w:rsid w:val="00636AE8"/>
    <w:rsid w:val="0063715C"/>
    <w:rsid w:val="00637AD0"/>
    <w:rsid w:val="00637F0E"/>
    <w:rsid w:val="0064055E"/>
    <w:rsid w:val="00640BCD"/>
    <w:rsid w:val="006412C6"/>
    <w:rsid w:val="00641851"/>
    <w:rsid w:val="00642A3A"/>
    <w:rsid w:val="00642DA9"/>
    <w:rsid w:val="00643F45"/>
    <w:rsid w:val="00644606"/>
    <w:rsid w:val="00644914"/>
    <w:rsid w:val="006449BC"/>
    <w:rsid w:val="00644A1A"/>
    <w:rsid w:val="00645119"/>
    <w:rsid w:val="00645538"/>
    <w:rsid w:val="00645AB8"/>
    <w:rsid w:val="00646980"/>
    <w:rsid w:val="00646C03"/>
    <w:rsid w:val="00647CB3"/>
    <w:rsid w:val="006500F4"/>
    <w:rsid w:val="00651CBD"/>
    <w:rsid w:val="00652619"/>
    <w:rsid w:val="0065306E"/>
    <w:rsid w:val="0065344F"/>
    <w:rsid w:val="0065351D"/>
    <w:rsid w:val="00653C69"/>
    <w:rsid w:val="00653D37"/>
    <w:rsid w:val="00654D46"/>
    <w:rsid w:val="0065556A"/>
    <w:rsid w:val="00655FA5"/>
    <w:rsid w:val="00656987"/>
    <w:rsid w:val="00656C77"/>
    <w:rsid w:val="0065733E"/>
    <w:rsid w:val="00657800"/>
    <w:rsid w:val="00657AD4"/>
    <w:rsid w:val="00660A81"/>
    <w:rsid w:val="00660C9E"/>
    <w:rsid w:val="00660DE3"/>
    <w:rsid w:val="0066124E"/>
    <w:rsid w:val="00661EB6"/>
    <w:rsid w:val="00662917"/>
    <w:rsid w:val="006629BE"/>
    <w:rsid w:val="00662E14"/>
    <w:rsid w:val="0066426B"/>
    <w:rsid w:val="00664D04"/>
    <w:rsid w:val="0066504C"/>
    <w:rsid w:val="006654D6"/>
    <w:rsid w:val="006657DB"/>
    <w:rsid w:val="00665D5A"/>
    <w:rsid w:val="00665D9D"/>
    <w:rsid w:val="00665E5D"/>
    <w:rsid w:val="00665EE0"/>
    <w:rsid w:val="006664E8"/>
    <w:rsid w:val="00666975"/>
    <w:rsid w:val="00667BF3"/>
    <w:rsid w:val="00667DB8"/>
    <w:rsid w:val="00667DD0"/>
    <w:rsid w:val="00670300"/>
    <w:rsid w:val="00670345"/>
    <w:rsid w:val="00670430"/>
    <w:rsid w:val="00670831"/>
    <w:rsid w:val="00670E0C"/>
    <w:rsid w:val="00671257"/>
    <w:rsid w:val="006715FE"/>
    <w:rsid w:val="006718FF"/>
    <w:rsid w:val="00671E67"/>
    <w:rsid w:val="00672748"/>
    <w:rsid w:val="00672924"/>
    <w:rsid w:val="00673195"/>
    <w:rsid w:val="0067354D"/>
    <w:rsid w:val="006740A4"/>
    <w:rsid w:val="00674167"/>
    <w:rsid w:val="0067423B"/>
    <w:rsid w:val="00674BE0"/>
    <w:rsid w:val="006751EE"/>
    <w:rsid w:val="006752A7"/>
    <w:rsid w:val="00675CB1"/>
    <w:rsid w:val="0067795F"/>
    <w:rsid w:val="00677984"/>
    <w:rsid w:val="00677E7A"/>
    <w:rsid w:val="00680E8D"/>
    <w:rsid w:val="00681488"/>
    <w:rsid w:val="006817A7"/>
    <w:rsid w:val="006826CA"/>
    <w:rsid w:val="00682730"/>
    <w:rsid w:val="0068321A"/>
    <w:rsid w:val="006837A4"/>
    <w:rsid w:val="00683FAA"/>
    <w:rsid w:val="00684928"/>
    <w:rsid w:val="00685799"/>
    <w:rsid w:val="006858EC"/>
    <w:rsid w:val="006861AA"/>
    <w:rsid w:val="00686343"/>
    <w:rsid w:val="0068645F"/>
    <w:rsid w:val="00686CEF"/>
    <w:rsid w:val="00686E19"/>
    <w:rsid w:val="00687624"/>
    <w:rsid w:val="006878CE"/>
    <w:rsid w:val="00687EAC"/>
    <w:rsid w:val="00690CAD"/>
    <w:rsid w:val="006919A0"/>
    <w:rsid w:val="0069255D"/>
    <w:rsid w:val="006929A3"/>
    <w:rsid w:val="00693942"/>
    <w:rsid w:val="00693C3C"/>
    <w:rsid w:val="00694007"/>
    <w:rsid w:val="006948AB"/>
    <w:rsid w:val="00694B0D"/>
    <w:rsid w:val="00694C72"/>
    <w:rsid w:val="00695229"/>
    <w:rsid w:val="006952EE"/>
    <w:rsid w:val="00696BD2"/>
    <w:rsid w:val="00697F02"/>
    <w:rsid w:val="006A00A6"/>
    <w:rsid w:val="006A04DC"/>
    <w:rsid w:val="006A0ACE"/>
    <w:rsid w:val="006A0E0F"/>
    <w:rsid w:val="006A0FF3"/>
    <w:rsid w:val="006A102C"/>
    <w:rsid w:val="006A17A5"/>
    <w:rsid w:val="006A30D6"/>
    <w:rsid w:val="006A3974"/>
    <w:rsid w:val="006A3C5B"/>
    <w:rsid w:val="006A403E"/>
    <w:rsid w:val="006A4254"/>
    <w:rsid w:val="006A4CC2"/>
    <w:rsid w:val="006A4F21"/>
    <w:rsid w:val="006A5698"/>
    <w:rsid w:val="006A5998"/>
    <w:rsid w:val="006A7019"/>
    <w:rsid w:val="006A73F5"/>
    <w:rsid w:val="006A741B"/>
    <w:rsid w:val="006A7A36"/>
    <w:rsid w:val="006A7E9E"/>
    <w:rsid w:val="006A7F2C"/>
    <w:rsid w:val="006B0C3A"/>
    <w:rsid w:val="006B1465"/>
    <w:rsid w:val="006B166D"/>
    <w:rsid w:val="006B1C58"/>
    <w:rsid w:val="006B1C62"/>
    <w:rsid w:val="006B215F"/>
    <w:rsid w:val="006B2C0A"/>
    <w:rsid w:val="006B3D64"/>
    <w:rsid w:val="006B3F48"/>
    <w:rsid w:val="006B5737"/>
    <w:rsid w:val="006B5BD8"/>
    <w:rsid w:val="006B6E5F"/>
    <w:rsid w:val="006B6F00"/>
    <w:rsid w:val="006B73E2"/>
    <w:rsid w:val="006B7EC2"/>
    <w:rsid w:val="006C02AB"/>
    <w:rsid w:val="006C052B"/>
    <w:rsid w:val="006C0596"/>
    <w:rsid w:val="006C0B34"/>
    <w:rsid w:val="006C18BA"/>
    <w:rsid w:val="006C1F5F"/>
    <w:rsid w:val="006C2BC6"/>
    <w:rsid w:val="006C346D"/>
    <w:rsid w:val="006C391F"/>
    <w:rsid w:val="006C39BF"/>
    <w:rsid w:val="006C3EE6"/>
    <w:rsid w:val="006C45D4"/>
    <w:rsid w:val="006C4887"/>
    <w:rsid w:val="006C490C"/>
    <w:rsid w:val="006C5167"/>
    <w:rsid w:val="006C51A0"/>
    <w:rsid w:val="006C5ECE"/>
    <w:rsid w:val="006D07BD"/>
    <w:rsid w:val="006D0F28"/>
    <w:rsid w:val="006D115A"/>
    <w:rsid w:val="006D27BA"/>
    <w:rsid w:val="006D41E5"/>
    <w:rsid w:val="006D47A7"/>
    <w:rsid w:val="006D487B"/>
    <w:rsid w:val="006D4D53"/>
    <w:rsid w:val="006D5616"/>
    <w:rsid w:val="006D5D66"/>
    <w:rsid w:val="006D5EA0"/>
    <w:rsid w:val="006D6097"/>
    <w:rsid w:val="006D66DB"/>
    <w:rsid w:val="006D7064"/>
    <w:rsid w:val="006D786C"/>
    <w:rsid w:val="006E0CEE"/>
    <w:rsid w:val="006E15B9"/>
    <w:rsid w:val="006E1ABA"/>
    <w:rsid w:val="006E1BD4"/>
    <w:rsid w:val="006E306C"/>
    <w:rsid w:val="006E3F10"/>
    <w:rsid w:val="006E3F86"/>
    <w:rsid w:val="006E3FB7"/>
    <w:rsid w:val="006E419E"/>
    <w:rsid w:val="006E4257"/>
    <w:rsid w:val="006E4515"/>
    <w:rsid w:val="006E57FB"/>
    <w:rsid w:val="006E62B7"/>
    <w:rsid w:val="006E6DF2"/>
    <w:rsid w:val="006E70B0"/>
    <w:rsid w:val="006E70B1"/>
    <w:rsid w:val="006E7C4F"/>
    <w:rsid w:val="006F1C6D"/>
    <w:rsid w:val="006F1DE6"/>
    <w:rsid w:val="006F1F56"/>
    <w:rsid w:val="006F3241"/>
    <w:rsid w:val="006F3944"/>
    <w:rsid w:val="006F43EC"/>
    <w:rsid w:val="006F4837"/>
    <w:rsid w:val="006F4BD8"/>
    <w:rsid w:val="006F4FE5"/>
    <w:rsid w:val="006F519E"/>
    <w:rsid w:val="006F574C"/>
    <w:rsid w:val="006F5DB1"/>
    <w:rsid w:val="006F5F98"/>
    <w:rsid w:val="006F7E1B"/>
    <w:rsid w:val="007008BF"/>
    <w:rsid w:val="00700F57"/>
    <w:rsid w:val="00701C02"/>
    <w:rsid w:val="00701E1A"/>
    <w:rsid w:val="00701FB0"/>
    <w:rsid w:val="00702821"/>
    <w:rsid w:val="00702903"/>
    <w:rsid w:val="00703304"/>
    <w:rsid w:val="00703A52"/>
    <w:rsid w:val="00703ABC"/>
    <w:rsid w:val="00703BFA"/>
    <w:rsid w:val="00703F2A"/>
    <w:rsid w:val="00704300"/>
    <w:rsid w:val="007044B4"/>
    <w:rsid w:val="00704593"/>
    <w:rsid w:val="0070460B"/>
    <w:rsid w:val="00704A5E"/>
    <w:rsid w:val="00704F58"/>
    <w:rsid w:val="0070502B"/>
    <w:rsid w:val="00705E45"/>
    <w:rsid w:val="00705F69"/>
    <w:rsid w:val="007061CA"/>
    <w:rsid w:val="00706810"/>
    <w:rsid w:val="00706B70"/>
    <w:rsid w:val="00706EE9"/>
    <w:rsid w:val="00707ACE"/>
    <w:rsid w:val="00707E40"/>
    <w:rsid w:val="00711891"/>
    <w:rsid w:val="00711D23"/>
    <w:rsid w:val="00711D6F"/>
    <w:rsid w:val="00711DBF"/>
    <w:rsid w:val="00712B33"/>
    <w:rsid w:val="00712B8D"/>
    <w:rsid w:val="00713430"/>
    <w:rsid w:val="00713B87"/>
    <w:rsid w:val="007150B3"/>
    <w:rsid w:val="00715B99"/>
    <w:rsid w:val="00715DA9"/>
    <w:rsid w:val="0071629E"/>
    <w:rsid w:val="0071730C"/>
    <w:rsid w:val="00717B47"/>
    <w:rsid w:val="00717F21"/>
    <w:rsid w:val="007203CD"/>
    <w:rsid w:val="007206B3"/>
    <w:rsid w:val="007209BC"/>
    <w:rsid w:val="00720C39"/>
    <w:rsid w:val="0072193C"/>
    <w:rsid w:val="00721C28"/>
    <w:rsid w:val="0072207C"/>
    <w:rsid w:val="007228CE"/>
    <w:rsid w:val="007235FA"/>
    <w:rsid w:val="007240B0"/>
    <w:rsid w:val="007242F7"/>
    <w:rsid w:val="00725F9D"/>
    <w:rsid w:val="00726E32"/>
    <w:rsid w:val="00727EE7"/>
    <w:rsid w:val="00727FA5"/>
    <w:rsid w:val="00730BF6"/>
    <w:rsid w:val="007334DE"/>
    <w:rsid w:val="00733C70"/>
    <w:rsid w:val="007346EF"/>
    <w:rsid w:val="00734A08"/>
    <w:rsid w:val="00735E37"/>
    <w:rsid w:val="00735F2D"/>
    <w:rsid w:val="00737E0E"/>
    <w:rsid w:val="00737E41"/>
    <w:rsid w:val="007402CF"/>
    <w:rsid w:val="00740B05"/>
    <w:rsid w:val="00740B38"/>
    <w:rsid w:val="00740FDF"/>
    <w:rsid w:val="007414D7"/>
    <w:rsid w:val="00742809"/>
    <w:rsid w:val="007432AA"/>
    <w:rsid w:val="00743828"/>
    <w:rsid w:val="00743968"/>
    <w:rsid w:val="00744047"/>
    <w:rsid w:val="00744404"/>
    <w:rsid w:val="00744E1F"/>
    <w:rsid w:val="00745BCF"/>
    <w:rsid w:val="007469F4"/>
    <w:rsid w:val="00746B19"/>
    <w:rsid w:val="0074743C"/>
    <w:rsid w:val="0075170A"/>
    <w:rsid w:val="00751DF3"/>
    <w:rsid w:val="00752BDE"/>
    <w:rsid w:val="0075322C"/>
    <w:rsid w:val="0075324A"/>
    <w:rsid w:val="00753C10"/>
    <w:rsid w:val="00753CE0"/>
    <w:rsid w:val="00753FB4"/>
    <w:rsid w:val="0075472A"/>
    <w:rsid w:val="0075555D"/>
    <w:rsid w:val="007561A3"/>
    <w:rsid w:val="007565CB"/>
    <w:rsid w:val="00756A7A"/>
    <w:rsid w:val="00757D34"/>
    <w:rsid w:val="00757F12"/>
    <w:rsid w:val="007603F7"/>
    <w:rsid w:val="0076129C"/>
    <w:rsid w:val="00762132"/>
    <w:rsid w:val="007625C0"/>
    <w:rsid w:val="0076337D"/>
    <w:rsid w:val="00764016"/>
    <w:rsid w:val="007641F4"/>
    <w:rsid w:val="00765062"/>
    <w:rsid w:val="007658A6"/>
    <w:rsid w:val="0076611E"/>
    <w:rsid w:val="00767552"/>
    <w:rsid w:val="00770703"/>
    <w:rsid w:val="00770C5D"/>
    <w:rsid w:val="00770F45"/>
    <w:rsid w:val="0077108A"/>
    <w:rsid w:val="00771CCA"/>
    <w:rsid w:val="00771EC4"/>
    <w:rsid w:val="00772B52"/>
    <w:rsid w:val="00774321"/>
    <w:rsid w:val="007745F4"/>
    <w:rsid w:val="00774856"/>
    <w:rsid w:val="007750FA"/>
    <w:rsid w:val="007757A0"/>
    <w:rsid w:val="00775D8A"/>
    <w:rsid w:val="007763F5"/>
    <w:rsid w:val="00776E69"/>
    <w:rsid w:val="00777E3A"/>
    <w:rsid w:val="00780343"/>
    <w:rsid w:val="00780EF4"/>
    <w:rsid w:val="00780F2F"/>
    <w:rsid w:val="007810C1"/>
    <w:rsid w:val="0078175D"/>
    <w:rsid w:val="00782845"/>
    <w:rsid w:val="00782FD1"/>
    <w:rsid w:val="00785B2D"/>
    <w:rsid w:val="00785E5E"/>
    <w:rsid w:val="00786398"/>
    <w:rsid w:val="00787652"/>
    <w:rsid w:val="00787806"/>
    <w:rsid w:val="00787C27"/>
    <w:rsid w:val="00791295"/>
    <w:rsid w:val="00791880"/>
    <w:rsid w:val="00791A95"/>
    <w:rsid w:val="00792A17"/>
    <w:rsid w:val="00792E28"/>
    <w:rsid w:val="00792EA1"/>
    <w:rsid w:val="007936C9"/>
    <w:rsid w:val="00795270"/>
    <w:rsid w:val="007953AB"/>
    <w:rsid w:val="00795D58"/>
    <w:rsid w:val="00795EEB"/>
    <w:rsid w:val="0079631C"/>
    <w:rsid w:val="00796975"/>
    <w:rsid w:val="00796D18"/>
    <w:rsid w:val="00797F6C"/>
    <w:rsid w:val="007A01B8"/>
    <w:rsid w:val="007A1DAC"/>
    <w:rsid w:val="007A31C7"/>
    <w:rsid w:val="007A367F"/>
    <w:rsid w:val="007A39EB"/>
    <w:rsid w:val="007A3AC0"/>
    <w:rsid w:val="007A418F"/>
    <w:rsid w:val="007A4215"/>
    <w:rsid w:val="007A4688"/>
    <w:rsid w:val="007A4DA1"/>
    <w:rsid w:val="007A5521"/>
    <w:rsid w:val="007A57DC"/>
    <w:rsid w:val="007A5ACE"/>
    <w:rsid w:val="007A5DCE"/>
    <w:rsid w:val="007B03BC"/>
    <w:rsid w:val="007B0B4D"/>
    <w:rsid w:val="007B0E9D"/>
    <w:rsid w:val="007B1BC8"/>
    <w:rsid w:val="007B1BE6"/>
    <w:rsid w:val="007B31E8"/>
    <w:rsid w:val="007B4753"/>
    <w:rsid w:val="007B49FC"/>
    <w:rsid w:val="007B4BE6"/>
    <w:rsid w:val="007B5546"/>
    <w:rsid w:val="007B5F0B"/>
    <w:rsid w:val="007B5F92"/>
    <w:rsid w:val="007B60A1"/>
    <w:rsid w:val="007B6B06"/>
    <w:rsid w:val="007B6FC4"/>
    <w:rsid w:val="007B7451"/>
    <w:rsid w:val="007C08A9"/>
    <w:rsid w:val="007C0A30"/>
    <w:rsid w:val="007C0E3B"/>
    <w:rsid w:val="007C0E61"/>
    <w:rsid w:val="007C14AF"/>
    <w:rsid w:val="007C1E34"/>
    <w:rsid w:val="007C2123"/>
    <w:rsid w:val="007C2A76"/>
    <w:rsid w:val="007C2FF6"/>
    <w:rsid w:val="007C3338"/>
    <w:rsid w:val="007C33A5"/>
    <w:rsid w:val="007C4979"/>
    <w:rsid w:val="007C4CE8"/>
    <w:rsid w:val="007C55A0"/>
    <w:rsid w:val="007C68EE"/>
    <w:rsid w:val="007C6D43"/>
    <w:rsid w:val="007C70F0"/>
    <w:rsid w:val="007C7560"/>
    <w:rsid w:val="007D0D1C"/>
    <w:rsid w:val="007D0E38"/>
    <w:rsid w:val="007D0F4F"/>
    <w:rsid w:val="007D109C"/>
    <w:rsid w:val="007D249C"/>
    <w:rsid w:val="007D26A8"/>
    <w:rsid w:val="007D2E64"/>
    <w:rsid w:val="007D2E7C"/>
    <w:rsid w:val="007D33E7"/>
    <w:rsid w:val="007D3525"/>
    <w:rsid w:val="007D3624"/>
    <w:rsid w:val="007D37F6"/>
    <w:rsid w:val="007D3889"/>
    <w:rsid w:val="007D4170"/>
    <w:rsid w:val="007D4DC6"/>
    <w:rsid w:val="007D4ED2"/>
    <w:rsid w:val="007D4F9C"/>
    <w:rsid w:val="007D5173"/>
    <w:rsid w:val="007D5311"/>
    <w:rsid w:val="007D5477"/>
    <w:rsid w:val="007D5856"/>
    <w:rsid w:val="007D5ECD"/>
    <w:rsid w:val="007D75B5"/>
    <w:rsid w:val="007E00B2"/>
    <w:rsid w:val="007E0F2A"/>
    <w:rsid w:val="007E18B2"/>
    <w:rsid w:val="007E2B72"/>
    <w:rsid w:val="007E332A"/>
    <w:rsid w:val="007E351A"/>
    <w:rsid w:val="007E4E24"/>
    <w:rsid w:val="007E4EC3"/>
    <w:rsid w:val="007E4FB7"/>
    <w:rsid w:val="007E5F52"/>
    <w:rsid w:val="007E6C1D"/>
    <w:rsid w:val="007E7361"/>
    <w:rsid w:val="007F0D16"/>
    <w:rsid w:val="007F1161"/>
    <w:rsid w:val="007F1B91"/>
    <w:rsid w:val="007F2065"/>
    <w:rsid w:val="007F23A4"/>
    <w:rsid w:val="007F4038"/>
    <w:rsid w:val="007F40FE"/>
    <w:rsid w:val="007F43C4"/>
    <w:rsid w:val="007F53AA"/>
    <w:rsid w:val="007F56D5"/>
    <w:rsid w:val="007F5D58"/>
    <w:rsid w:val="007F5E9A"/>
    <w:rsid w:val="007F6908"/>
    <w:rsid w:val="007F6B20"/>
    <w:rsid w:val="007F6E33"/>
    <w:rsid w:val="007F6EB8"/>
    <w:rsid w:val="007F724E"/>
    <w:rsid w:val="007F7405"/>
    <w:rsid w:val="007F7D27"/>
    <w:rsid w:val="00801239"/>
    <w:rsid w:val="008013F9"/>
    <w:rsid w:val="00801487"/>
    <w:rsid w:val="0080297A"/>
    <w:rsid w:val="00802D84"/>
    <w:rsid w:val="008048C4"/>
    <w:rsid w:val="008072D9"/>
    <w:rsid w:val="00807D31"/>
    <w:rsid w:val="00807D7B"/>
    <w:rsid w:val="00807DD2"/>
    <w:rsid w:val="00807F69"/>
    <w:rsid w:val="00810C18"/>
    <w:rsid w:val="0081139C"/>
    <w:rsid w:val="008116CE"/>
    <w:rsid w:val="008124EE"/>
    <w:rsid w:val="0081279F"/>
    <w:rsid w:val="0081357C"/>
    <w:rsid w:val="008142D5"/>
    <w:rsid w:val="0081499C"/>
    <w:rsid w:val="00814AB1"/>
    <w:rsid w:val="008155BF"/>
    <w:rsid w:val="008157D6"/>
    <w:rsid w:val="00815B62"/>
    <w:rsid w:val="00815DB1"/>
    <w:rsid w:val="00815FD9"/>
    <w:rsid w:val="008165CC"/>
    <w:rsid w:val="00816CCA"/>
    <w:rsid w:val="00816D6F"/>
    <w:rsid w:val="008200B9"/>
    <w:rsid w:val="0082024F"/>
    <w:rsid w:val="0082090F"/>
    <w:rsid w:val="0082134E"/>
    <w:rsid w:val="00821388"/>
    <w:rsid w:val="008215E1"/>
    <w:rsid w:val="008219B8"/>
    <w:rsid w:val="00821B7C"/>
    <w:rsid w:val="00823C39"/>
    <w:rsid w:val="00823ED8"/>
    <w:rsid w:val="00823FD0"/>
    <w:rsid w:val="00824106"/>
    <w:rsid w:val="00824CFA"/>
    <w:rsid w:val="0082502E"/>
    <w:rsid w:val="00825586"/>
    <w:rsid w:val="00825E4E"/>
    <w:rsid w:val="00826BD7"/>
    <w:rsid w:val="00827CD6"/>
    <w:rsid w:val="00827D6E"/>
    <w:rsid w:val="00827E28"/>
    <w:rsid w:val="0083010A"/>
    <w:rsid w:val="008304AA"/>
    <w:rsid w:val="00830C7D"/>
    <w:rsid w:val="00831128"/>
    <w:rsid w:val="008313D6"/>
    <w:rsid w:val="008316CA"/>
    <w:rsid w:val="00831905"/>
    <w:rsid w:val="008320C4"/>
    <w:rsid w:val="008325A5"/>
    <w:rsid w:val="00832721"/>
    <w:rsid w:val="00832B58"/>
    <w:rsid w:val="0083340F"/>
    <w:rsid w:val="0083347C"/>
    <w:rsid w:val="008336CA"/>
    <w:rsid w:val="0083395C"/>
    <w:rsid w:val="00833A8A"/>
    <w:rsid w:val="00833C8B"/>
    <w:rsid w:val="008341EC"/>
    <w:rsid w:val="00834AC9"/>
    <w:rsid w:val="008350E3"/>
    <w:rsid w:val="008353E8"/>
    <w:rsid w:val="00835F1B"/>
    <w:rsid w:val="0083790F"/>
    <w:rsid w:val="00837AB6"/>
    <w:rsid w:val="00840289"/>
    <w:rsid w:val="00841004"/>
    <w:rsid w:val="008410AF"/>
    <w:rsid w:val="0084202A"/>
    <w:rsid w:val="0084217A"/>
    <w:rsid w:val="0084245F"/>
    <w:rsid w:val="00842B5D"/>
    <w:rsid w:val="00843745"/>
    <w:rsid w:val="008438B2"/>
    <w:rsid w:val="008438C7"/>
    <w:rsid w:val="00843A80"/>
    <w:rsid w:val="00843E82"/>
    <w:rsid w:val="00843FEC"/>
    <w:rsid w:val="00844709"/>
    <w:rsid w:val="0084549F"/>
    <w:rsid w:val="00845877"/>
    <w:rsid w:val="008470B7"/>
    <w:rsid w:val="008475EB"/>
    <w:rsid w:val="00847649"/>
    <w:rsid w:val="0084781C"/>
    <w:rsid w:val="00851337"/>
    <w:rsid w:val="0085244E"/>
    <w:rsid w:val="00852926"/>
    <w:rsid w:val="008529A5"/>
    <w:rsid w:val="00852B3F"/>
    <w:rsid w:val="008532C0"/>
    <w:rsid w:val="008535B2"/>
    <w:rsid w:val="00853751"/>
    <w:rsid w:val="00853DA6"/>
    <w:rsid w:val="00853E4D"/>
    <w:rsid w:val="008542A1"/>
    <w:rsid w:val="00854386"/>
    <w:rsid w:val="00854A5C"/>
    <w:rsid w:val="00854BE8"/>
    <w:rsid w:val="008557A4"/>
    <w:rsid w:val="008557D4"/>
    <w:rsid w:val="00856380"/>
    <w:rsid w:val="008564FE"/>
    <w:rsid w:val="00856864"/>
    <w:rsid w:val="00856F2C"/>
    <w:rsid w:val="00856F6E"/>
    <w:rsid w:val="008570D8"/>
    <w:rsid w:val="008578BF"/>
    <w:rsid w:val="008607F6"/>
    <w:rsid w:val="00860A54"/>
    <w:rsid w:val="00861694"/>
    <w:rsid w:val="0086290B"/>
    <w:rsid w:val="00862CE5"/>
    <w:rsid w:val="00863010"/>
    <w:rsid w:val="00863194"/>
    <w:rsid w:val="008632B3"/>
    <w:rsid w:val="008641DE"/>
    <w:rsid w:val="00864EAD"/>
    <w:rsid w:val="0086512E"/>
    <w:rsid w:val="0086529E"/>
    <w:rsid w:val="008659F9"/>
    <w:rsid w:val="00866C41"/>
    <w:rsid w:val="00867EDD"/>
    <w:rsid w:val="008703A6"/>
    <w:rsid w:val="0087043C"/>
    <w:rsid w:val="00870820"/>
    <w:rsid w:val="00870EB2"/>
    <w:rsid w:val="00871B63"/>
    <w:rsid w:val="00872330"/>
    <w:rsid w:val="008726C4"/>
    <w:rsid w:val="00872F07"/>
    <w:rsid w:val="00873033"/>
    <w:rsid w:val="0087369A"/>
    <w:rsid w:val="008746AA"/>
    <w:rsid w:val="0087481F"/>
    <w:rsid w:val="00874AB2"/>
    <w:rsid w:val="00875F2C"/>
    <w:rsid w:val="00876059"/>
    <w:rsid w:val="0087635E"/>
    <w:rsid w:val="0087669E"/>
    <w:rsid w:val="00876F24"/>
    <w:rsid w:val="00877470"/>
    <w:rsid w:val="008779ED"/>
    <w:rsid w:val="00877BB2"/>
    <w:rsid w:val="00877D9C"/>
    <w:rsid w:val="00877FE5"/>
    <w:rsid w:val="008802FC"/>
    <w:rsid w:val="00880CE8"/>
    <w:rsid w:val="00881971"/>
    <w:rsid w:val="0088262E"/>
    <w:rsid w:val="00883883"/>
    <w:rsid w:val="0088388F"/>
    <w:rsid w:val="00883DA6"/>
    <w:rsid w:val="008841A9"/>
    <w:rsid w:val="0088463F"/>
    <w:rsid w:val="00884B31"/>
    <w:rsid w:val="00885B20"/>
    <w:rsid w:val="00885DE8"/>
    <w:rsid w:val="0088615E"/>
    <w:rsid w:val="00887933"/>
    <w:rsid w:val="00887FD0"/>
    <w:rsid w:val="008906BA"/>
    <w:rsid w:val="00890A34"/>
    <w:rsid w:val="00890B66"/>
    <w:rsid w:val="00892AAF"/>
    <w:rsid w:val="00892ACE"/>
    <w:rsid w:val="00893B2A"/>
    <w:rsid w:val="00893CBB"/>
    <w:rsid w:val="00894323"/>
    <w:rsid w:val="00894C51"/>
    <w:rsid w:val="00895A4C"/>
    <w:rsid w:val="008969B9"/>
    <w:rsid w:val="00897229"/>
    <w:rsid w:val="008A041D"/>
    <w:rsid w:val="008A060E"/>
    <w:rsid w:val="008A0792"/>
    <w:rsid w:val="008A129D"/>
    <w:rsid w:val="008A18DD"/>
    <w:rsid w:val="008A1C26"/>
    <w:rsid w:val="008A24DE"/>
    <w:rsid w:val="008A2515"/>
    <w:rsid w:val="008A34EC"/>
    <w:rsid w:val="008A39B7"/>
    <w:rsid w:val="008A3F81"/>
    <w:rsid w:val="008A4658"/>
    <w:rsid w:val="008A50A1"/>
    <w:rsid w:val="008A5434"/>
    <w:rsid w:val="008A5586"/>
    <w:rsid w:val="008A5F34"/>
    <w:rsid w:val="008A6A70"/>
    <w:rsid w:val="008A6C69"/>
    <w:rsid w:val="008A6CC4"/>
    <w:rsid w:val="008A72D0"/>
    <w:rsid w:val="008A7F8F"/>
    <w:rsid w:val="008B0A52"/>
    <w:rsid w:val="008B0DB0"/>
    <w:rsid w:val="008B17B2"/>
    <w:rsid w:val="008B1FD2"/>
    <w:rsid w:val="008B2183"/>
    <w:rsid w:val="008B33EC"/>
    <w:rsid w:val="008B3BA9"/>
    <w:rsid w:val="008B53D2"/>
    <w:rsid w:val="008B55AC"/>
    <w:rsid w:val="008B5936"/>
    <w:rsid w:val="008B71CE"/>
    <w:rsid w:val="008B7E26"/>
    <w:rsid w:val="008C050E"/>
    <w:rsid w:val="008C063D"/>
    <w:rsid w:val="008C0930"/>
    <w:rsid w:val="008C1F88"/>
    <w:rsid w:val="008C1F96"/>
    <w:rsid w:val="008C226F"/>
    <w:rsid w:val="008C22F8"/>
    <w:rsid w:val="008C23EE"/>
    <w:rsid w:val="008C2EE5"/>
    <w:rsid w:val="008C3442"/>
    <w:rsid w:val="008C3643"/>
    <w:rsid w:val="008C48F3"/>
    <w:rsid w:val="008C4B1C"/>
    <w:rsid w:val="008C57EA"/>
    <w:rsid w:val="008C6381"/>
    <w:rsid w:val="008C6B33"/>
    <w:rsid w:val="008C785A"/>
    <w:rsid w:val="008C7E97"/>
    <w:rsid w:val="008D088C"/>
    <w:rsid w:val="008D089D"/>
    <w:rsid w:val="008D0983"/>
    <w:rsid w:val="008D0B08"/>
    <w:rsid w:val="008D14D0"/>
    <w:rsid w:val="008D18FC"/>
    <w:rsid w:val="008D19E1"/>
    <w:rsid w:val="008D1A6C"/>
    <w:rsid w:val="008D22A9"/>
    <w:rsid w:val="008D28A6"/>
    <w:rsid w:val="008D3391"/>
    <w:rsid w:val="008D3742"/>
    <w:rsid w:val="008D3EC1"/>
    <w:rsid w:val="008D4B5D"/>
    <w:rsid w:val="008D4DE4"/>
    <w:rsid w:val="008D4ED8"/>
    <w:rsid w:val="008D5148"/>
    <w:rsid w:val="008D53E5"/>
    <w:rsid w:val="008D5606"/>
    <w:rsid w:val="008D5813"/>
    <w:rsid w:val="008D76CD"/>
    <w:rsid w:val="008D7AD5"/>
    <w:rsid w:val="008E060F"/>
    <w:rsid w:val="008E1241"/>
    <w:rsid w:val="008E1833"/>
    <w:rsid w:val="008E1DA4"/>
    <w:rsid w:val="008E21EA"/>
    <w:rsid w:val="008E2D8A"/>
    <w:rsid w:val="008E2EA1"/>
    <w:rsid w:val="008E3089"/>
    <w:rsid w:val="008E31B5"/>
    <w:rsid w:val="008E332A"/>
    <w:rsid w:val="008E3A83"/>
    <w:rsid w:val="008E4E84"/>
    <w:rsid w:val="008E50C0"/>
    <w:rsid w:val="008E51F0"/>
    <w:rsid w:val="008E53F3"/>
    <w:rsid w:val="008E5CA0"/>
    <w:rsid w:val="008E60FE"/>
    <w:rsid w:val="008E6418"/>
    <w:rsid w:val="008E6A9A"/>
    <w:rsid w:val="008E71C1"/>
    <w:rsid w:val="008E726D"/>
    <w:rsid w:val="008F07DB"/>
    <w:rsid w:val="008F0EB2"/>
    <w:rsid w:val="008F1967"/>
    <w:rsid w:val="008F20A0"/>
    <w:rsid w:val="008F2300"/>
    <w:rsid w:val="008F251B"/>
    <w:rsid w:val="008F303D"/>
    <w:rsid w:val="008F3753"/>
    <w:rsid w:val="008F38E3"/>
    <w:rsid w:val="008F3D20"/>
    <w:rsid w:val="008F468E"/>
    <w:rsid w:val="008F50BC"/>
    <w:rsid w:val="008F51A6"/>
    <w:rsid w:val="008F5534"/>
    <w:rsid w:val="008F57BB"/>
    <w:rsid w:val="008F5DE3"/>
    <w:rsid w:val="008F6BEB"/>
    <w:rsid w:val="0090083E"/>
    <w:rsid w:val="00901280"/>
    <w:rsid w:val="0090166F"/>
    <w:rsid w:val="009019C6"/>
    <w:rsid w:val="00901E4A"/>
    <w:rsid w:val="00901EB8"/>
    <w:rsid w:val="00902007"/>
    <w:rsid w:val="0090222A"/>
    <w:rsid w:val="0090234A"/>
    <w:rsid w:val="0090291A"/>
    <w:rsid w:val="009049F0"/>
    <w:rsid w:val="00904A49"/>
    <w:rsid w:val="00904F1F"/>
    <w:rsid w:val="00905B15"/>
    <w:rsid w:val="00906493"/>
    <w:rsid w:val="00906E0D"/>
    <w:rsid w:val="00906F44"/>
    <w:rsid w:val="0090726E"/>
    <w:rsid w:val="0091032B"/>
    <w:rsid w:val="00910474"/>
    <w:rsid w:val="00910D73"/>
    <w:rsid w:val="00911577"/>
    <w:rsid w:val="009118D7"/>
    <w:rsid w:val="009120F9"/>
    <w:rsid w:val="0091251D"/>
    <w:rsid w:val="00913CE7"/>
    <w:rsid w:val="00913EFA"/>
    <w:rsid w:val="00915057"/>
    <w:rsid w:val="009165FA"/>
    <w:rsid w:val="00916A9A"/>
    <w:rsid w:val="00917742"/>
    <w:rsid w:val="009208BD"/>
    <w:rsid w:val="00920F05"/>
    <w:rsid w:val="009211FF"/>
    <w:rsid w:val="009212E6"/>
    <w:rsid w:val="0092169D"/>
    <w:rsid w:val="00921A29"/>
    <w:rsid w:val="009231AB"/>
    <w:rsid w:val="009232F5"/>
    <w:rsid w:val="00923A9E"/>
    <w:rsid w:val="00924089"/>
    <w:rsid w:val="0092415C"/>
    <w:rsid w:val="00924A37"/>
    <w:rsid w:val="009252B2"/>
    <w:rsid w:val="00926360"/>
    <w:rsid w:val="00926C3B"/>
    <w:rsid w:val="00926D9C"/>
    <w:rsid w:val="009307D7"/>
    <w:rsid w:val="00931282"/>
    <w:rsid w:val="009312B3"/>
    <w:rsid w:val="009328B1"/>
    <w:rsid w:val="00932CD4"/>
    <w:rsid w:val="009333F5"/>
    <w:rsid w:val="00934071"/>
    <w:rsid w:val="009346D8"/>
    <w:rsid w:val="00934F9E"/>
    <w:rsid w:val="0093674F"/>
    <w:rsid w:val="009368BD"/>
    <w:rsid w:val="00936979"/>
    <w:rsid w:val="0093732E"/>
    <w:rsid w:val="0093764F"/>
    <w:rsid w:val="0093792F"/>
    <w:rsid w:val="00937EBD"/>
    <w:rsid w:val="0094028A"/>
    <w:rsid w:val="00940A69"/>
    <w:rsid w:val="0094174F"/>
    <w:rsid w:val="0094217D"/>
    <w:rsid w:val="00942268"/>
    <w:rsid w:val="00942902"/>
    <w:rsid w:val="00942D9B"/>
    <w:rsid w:val="009431A0"/>
    <w:rsid w:val="009433F5"/>
    <w:rsid w:val="0094703A"/>
    <w:rsid w:val="00947908"/>
    <w:rsid w:val="009502FF"/>
    <w:rsid w:val="00950463"/>
    <w:rsid w:val="0095177F"/>
    <w:rsid w:val="009519DE"/>
    <w:rsid w:val="009519ED"/>
    <w:rsid w:val="00952BD6"/>
    <w:rsid w:val="00952E16"/>
    <w:rsid w:val="009533C5"/>
    <w:rsid w:val="00953480"/>
    <w:rsid w:val="009539DD"/>
    <w:rsid w:val="009543B0"/>
    <w:rsid w:val="00954FDC"/>
    <w:rsid w:val="00956470"/>
    <w:rsid w:val="0095720F"/>
    <w:rsid w:val="009577D3"/>
    <w:rsid w:val="00957815"/>
    <w:rsid w:val="00957A90"/>
    <w:rsid w:val="00957BE7"/>
    <w:rsid w:val="00960A0C"/>
    <w:rsid w:val="00960D70"/>
    <w:rsid w:val="009613EE"/>
    <w:rsid w:val="009617EB"/>
    <w:rsid w:val="00961B2F"/>
    <w:rsid w:val="00962569"/>
    <w:rsid w:val="00962696"/>
    <w:rsid w:val="009626BB"/>
    <w:rsid w:val="009631DB"/>
    <w:rsid w:val="00963335"/>
    <w:rsid w:val="009637AF"/>
    <w:rsid w:val="009639AE"/>
    <w:rsid w:val="00963A9A"/>
    <w:rsid w:val="00963CA8"/>
    <w:rsid w:val="00965592"/>
    <w:rsid w:val="009655B5"/>
    <w:rsid w:val="00965911"/>
    <w:rsid w:val="009659CB"/>
    <w:rsid w:val="00965C86"/>
    <w:rsid w:val="00965D2F"/>
    <w:rsid w:val="00965FE1"/>
    <w:rsid w:val="00966669"/>
    <w:rsid w:val="00967452"/>
    <w:rsid w:val="00967B02"/>
    <w:rsid w:val="009702DA"/>
    <w:rsid w:val="0097070C"/>
    <w:rsid w:val="00971903"/>
    <w:rsid w:val="00971AF9"/>
    <w:rsid w:val="00972EC2"/>
    <w:rsid w:val="00973772"/>
    <w:rsid w:val="00973BEC"/>
    <w:rsid w:val="00974D9C"/>
    <w:rsid w:val="009752F7"/>
    <w:rsid w:val="009753DE"/>
    <w:rsid w:val="009769CC"/>
    <w:rsid w:val="009779DB"/>
    <w:rsid w:val="00980B3E"/>
    <w:rsid w:val="009819D5"/>
    <w:rsid w:val="00982BF3"/>
    <w:rsid w:val="00982F22"/>
    <w:rsid w:val="00983224"/>
    <w:rsid w:val="009838A7"/>
    <w:rsid w:val="00983973"/>
    <w:rsid w:val="00983C8E"/>
    <w:rsid w:val="0098555C"/>
    <w:rsid w:val="00985A21"/>
    <w:rsid w:val="0098679E"/>
    <w:rsid w:val="009907D5"/>
    <w:rsid w:val="00991E3C"/>
    <w:rsid w:val="0099264C"/>
    <w:rsid w:val="00992F24"/>
    <w:rsid w:val="00993FCF"/>
    <w:rsid w:val="00994776"/>
    <w:rsid w:val="00995EB0"/>
    <w:rsid w:val="00996413"/>
    <w:rsid w:val="00996621"/>
    <w:rsid w:val="00997683"/>
    <w:rsid w:val="009978A8"/>
    <w:rsid w:val="009A0189"/>
    <w:rsid w:val="009A0287"/>
    <w:rsid w:val="009A0AE6"/>
    <w:rsid w:val="009A0F2F"/>
    <w:rsid w:val="009A124E"/>
    <w:rsid w:val="009A1A60"/>
    <w:rsid w:val="009A2B2A"/>
    <w:rsid w:val="009A3F3F"/>
    <w:rsid w:val="009A437F"/>
    <w:rsid w:val="009A45E4"/>
    <w:rsid w:val="009A4EC1"/>
    <w:rsid w:val="009A5A21"/>
    <w:rsid w:val="009A65F0"/>
    <w:rsid w:val="009A6982"/>
    <w:rsid w:val="009A6DFF"/>
    <w:rsid w:val="009A6E0B"/>
    <w:rsid w:val="009A6F55"/>
    <w:rsid w:val="009A70D5"/>
    <w:rsid w:val="009A738E"/>
    <w:rsid w:val="009A73E9"/>
    <w:rsid w:val="009A76A1"/>
    <w:rsid w:val="009A7E23"/>
    <w:rsid w:val="009B0D55"/>
    <w:rsid w:val="009B1047"/>
    <w:rsid w:val="009B164A"/>
    <w:rsid w:val="009B2A3D"/>
    <w:rsid w:val="009B2AC1"/>
    <w:rsid w:val="009B31AD"/>
    <w:rsid w:val="009B3582"/>
    <w:rsid w:val="009B3942"/>
    <w:rsid w:val="009B3C30"/>
    <w:rsid w:val="009B4C97"/>
    <w:rsid w:val="009B57FC"/>
    <w:rsid w:val="009B5805"/>
    <w:rsid w:val="009B58B9"/>
    <w:rsid w:val="009B5A51"/>
    <w:rsid w:val="009B5DC5"/>
    <w:rsid w:val="009B6F63"/>
    <w:rsid w:val="009C0440"/>
    <w:rsid w:val="009C078F"/>
    <w:rsid w:val="009C0F6D"/>
    <w:rsid w:val="009C192C"/>
    <w:rsid w:val="009C196B"/>
    <w:rsid w:val="009C19F2"/>
    <w:rsid w:val="009C2139"/>
    <w:rsid w:val="009C2911"/>
    <w:rsid w:val="009C2E1A"/>
    <w:rsid w:val="009C373F"/>
    <w:rsid w:val="009C498F"/>
    <w:rsid w:val="009C5902"/>
    <w:rsid w:val="009C59A3"/>
    <w:rsid w:val="009C71A1"/>
    <w:rsid w:val="009C75E1"/>
    <w:rsid w:val="009C7620"/>
    <w:rsid w:val="009C7B74"/>
    <w:rsid w:val="009D0894"/>
    <w:rsid w:val="009D1686"/>
    <w:rsid w:val="009D30F5"/>
    <w:rsid w:val="009D314E"/>
    <w:rsid w:val="009D4366"/>
    <w:rsid w:val="009D4AC0"/>
    <w:rsid w:val="009D4CCF"/>
    <w:rsid w:val="009D4D73"/>
    <w:rsid w:val="009D52C9"/>
    <w:rsid w:val="009D5CFF"/>
    <w:rsid w:val="009D61D9"/>
    <w:rsid w:val="009D646E"/>
    <w:rsid w:val="009D6690"/>
    <w:rsid w:val="009D743B"/>
    <w:rsid w:val="009E0B09"/>
    <w:rsid w:val="009E0FC3"/>
    <w:rsid w:val="009E1A38"/>
    <w:rsid w:val="009E1E32"/>
    <w:rsid w:val="009E263D"/>
    <w:rsid w:val="009E2B56"/>
    <w:rsid w:val="009E32C7"/>
    <w:rsid w:val="009E3E2A"/>
    <w:rsid w:val="009E3EF7"/>
    <w:rsid w:val="009E4227"/>
    <w:rsid w:val="009E599F"/>
    <w:rsid w:val="009E70CC"/>
    <w:rsid w:val="009E7AAF"/>
    <w:rsid w:val="009E7D72"/>
    <w:rsid w:val="009E7F88"/>
    <w:rsid w:val="009F01AB"/>
    <w:rsid w:val="009F02A8"/>
    <w:rsid w:val="009F069C"/>
    <w:rsid w:val="009F1357"/>
    <w:rsid w:val="009F19F7"/>
    <w:rsid w:val="009F1A55"/>
    <w:rsid w:val="009F1F61"/>
    <w:rsid w:val="009F28F5"/>
    <w:rsid w:val="009F29DB"/>
    <w:rsid w:val="009F52B1"/>
    <w:rsid w:val="009F5654"/>
    <w:rsid w:val="009F5E48"/>
    <w:rsid w:val="009F5F04"/>
    <w:rsid w:val="009F61A9"/>
    <w:rsid w:val="009F6BBD"/>
    <w:rsid w:val="009F78B0"/>
    <w:rsid w:val="009F7F76"/>
    <w:rsid w:val="00A00A71"/>
    <w:rsid w:val="00A00D2C"/>
    <w:rsid w:val="00A00FA1"/>
    <w:rsid w:val="00A00FB4"/>
    <w:rsid w:val="00A014C3"/>
    <w:rsid w:val="00A025C8"/>
    <w:rsid w:val="00A02A9A"/>
    <w:rsid w:val="00A02FFA"/>
    <w:rsid w:val="00A03110"/>
    <w:rsid w:val="00A03880"/>
    <w:rsid w:val="00A04685"/>
    <w:rsid w:val="00A046CC"/>
    <w:rsid w:val="00A04DAA"/>
    <w:rsid w:val="00A0593F"/>
    <w:rsid w:val="00A05C7C"/>
    <w:rsid w:val="00A05FA8"/>
    <w:rsid w:val="00A065AA"/>
    <w:rsid w:val="00A06785"/>
    <w:rsid w:val="00A10101"/>
    <w:rsid w:val="00A10275"/>
    <w:rsid w:val="00A10B43"/>
    <w:rsid w:val="00A112CA"/>
    <w:rsid w:val="00A11451"/>
    <w:rsid w:val="00A121BE"/>
    <w:rsid w:val="00A12D66"/>
    <w:rsid w:val="00A13AE8"/>
    <w:rsid w:val="00A13CCD"/>
    <w:rsid w:val="00A1424A"/>
    <w:rsid w:val="00A1456E"/>
    <w:rsid w:val="00A14977"/>
    <w:rsid w:val="00A1530A"/>
    <w:rsid w:val="00A16801"/>
    <w:rsid w:val="00A17F7E"/>
    <w:rsid w:val="00A205E8"/>
    <w:rsid w:val="00A21193"/>
    <w:rsid w:val="00A2130D"/>
    <w:rsid w:val="00A22990"/>
    <w:rsid w:val="00A23CD4"/>
    <w:rsid w:val="00A24030"/>
    <w:rsid w:val="00A24DFC"/>
    <w:rsid w:val="00A260FE"/>
    <w:rsid w:val="00A26203"/>
    <w:rsid w:val="00A27180"/>
    <w:rsid w:val="00A2725A"/>
    <w:rsid w:val="00A302F6"/>
    <w:rsid w:val="00A306C0"/>
    <w:rsid w:val="00A30859"/>
    <w:rsid w:val="00A3190F"/>
    <w:rsid w:val="00A31991"/>
    <w:rsid w:val="00A31CF8"/>
    <w:rsid w:val="00A31DAE"/>
    <w:rsid w:val="00A3274C"/>
    <w:rsid w:val="00A328C3"/>
    <w:rsid w:val="00A32C13"/>
    <w:rsid w:val="00A338C9"/>
    <w:rsid w:val="00A33E3C"/>
    <w:rsid w:val="00A3482F"/>
    <w:rsid w:val="00A34866"/>
    <w:rsid w:val="00A35098"/>
    <w:rsid w:val="00A36994"/>
    <w:rsid w:val="00A36DA4"/>
    <w:rsid w:val="00A375CB"/>
    <w:rsid w:val="00A37769"/>
    <w:rsid w:val="00A3784C"/>
    <w:rsid w:val="00A40950"/>
    <w:rsid w:val="00A40C5E"/>
    <w:rsid w:val="00A41A5E"/>
    <w:rsid w:val="00A42C67"/>
    <w:rsid w:val="00A42EF8"/>
    <w:rsid w:val="00A42F6B"/>
    <w:rsid w:val="00A43143"/>
    <w:rsid w:val="00A43359"/>
    <w:rsid w:val="00A4398A"/>
    <w:rsid w:val="00A44AFC"/>
    <w:rsid w:val="00A45641"/>
    <w:rsid w:val="00A45793"/>
    <w:rsid w:val="00A4589A"/>
    <w:rsid w:val="00A460F2"/>
    <w:rsid w:val="00A4614A"/>
    <w:rsid w:val="00A4646B"/>
    <w:rsid w:val="00A464C9"/>
    <w:rsid w:val="00A468E2"/>
    <w:rsid w:val="00A46E29"/>
    <w:rsid w:val="00A505E2"/>
    <w:rsid w:val="00A50C47"/>
    <w:rsid w:val="00A51B02"/>
    <w:rsid w:val="00A536A9"/>
    <w:rsid w:val="00A53A6C"/>
    <w:rsid w:val="00A53FE4"/>
    <w:rsid w:val="00A547E8"/>
    <w:rsid w:val="00A55A12"/>
    <w:rsid w:val="00A56937"/>
    <w:rsid w:val="00A56950"/>
    <w:rsid w:val="00A57078"/>
    <w:rsid w:val="00A604D8"/>
    <w:rsid w:val="00A61209"/>
    <w:rsid w:val="00A61335"/>
    <w:rsid w:val="00A61510"/>
    <w:rsid w:val="00A61DAD"/>
    <w:rsid w:val="00A622E9"/>
    <w:rsid w:val="00A62436"/>
    <w:rsid w:val="00A6337A"/>
    <w:rsid w:val="00A634BA"/>
    <w:rsid w:val="00A645ED"/>
    <w:rsid w:val="00A64807"/>
    <w:rsid w:val="00A64DCA"/>
    <w:rsid w:val="00A65897"/>
    <w:rsid w:val="00A65A61"/>
    <w:rsid w:val="00A65A9D"/>
    <w:rsid w:val="00A67780"/>
    <w:rsid w:val="00A67F05"/>
    <w:rsid w:val="00A70792"/>
    <w:rsid w:val="00A7086B"/>
    <w:rsid w:val="00A71976"/>
    <w:rsid w:val="00A72260"/>
    <w:rsid w:val="00A7407C"/>
    <w:rsid w:val="00A74FEB"/>
    <w:rsid w:val="00A75DF1"/>
    <w:rsid w:val="00A75F7E"/>
    <w:rsid w:val="00A760BA"/>
    <w:rsid w:val="00A7753B"/>
    <w:rsid w:val="00A77680"/>
    <w:rsid w:val="00A80095"/>
    <w:rsid w:val="00A80731"/>
    <w:rsid w:val="00A8084C"/>
    <w:rsid w:val="00A80C50"/>
    <w:rsid w:val="00A82419"/>
    <w:rsid w:val="00A82E24"/>
    <w:rsid w:val="00A8341F"/>
    <w:rsid w:val="00A84456"/>
    <w:rsid w:val="00A84497"/>
    <w:rsid w:val="00A8537A"/>
    <w:rsid w:val="00A85667"/>
    <w:rsid w:val="00A856FF"/>
    <w:rsid w:val="00A85A10"/>
    <w:rsid w:val="00A862B7"/>
    <w:rsid w:val="00A86C94"/>
    <w:rsid w:val="00A87853"/>
    <w:rsid w:val="00A90118"/>
    <w:rsid w:val="00A90183"/>
    <w:rsid w:val="00A9023A"/>
    <w:rsid w:val="00A90E44"/>
    <w:rsid w:val="00A90FB4"/>
    <w:rsid w:val="00A91875"/>
    <w:rsid w:val="00A91C14"/>
    <w:rsid w:val="00A92882"/>
    <w:rsid w:val="00A92A67"/>
    <w:rsid w:val="00A92C0A"/>
    <w:rsid w:val="00A93086"/>
    <w:rsid w:val="00A93973"/>
    <w:rsid w:val="00A939B1"/>
    <w:rsid w:val="00A93D20"/>
    <w:rsid w:val="00A93D31"/>
    <w:rsid w:val="00A94079"/>
    <w:rsid w:val="00A946B2"/>
    <w:rsid w:val="00A946C9"/>
    <w:rsid w:val="00A96152"/>
    <w:rsid w:val="00A96970"/>
    <w:rsid w:val="00A96FAD"/>
    <w:rsid w:val="00A978A3"/>
    <w:rsid w:val="00A97BFB"/>
    <w:rsid w:val="00A97D2B"/>
    <w:rsid w:val="00A97D51"/>
    <w:rsid w:val="00AA0574"/>
    <w:rsid w:val="00AA0947"/>
    <w:rsid w:val="00AA17DC"/>
    <w:rsid w:val="00AA21F3"/>
    <w:rsid w:val="00AA2290"/>
    <w:rsid w:val="00AA29E4"/>
    <w:rsid w:val="00AA2A65"/>
    <w:rsid w:val="00AA302D"/>
    <w:rsid w:val="00AA3E90"/>
    <w:rsid w:val="00AA50A1"/>
    <w:rsid w:val="00AA599D"/>
    <w:rsid w:val="00AA5A32"/>
    <w:rsid w:val="00AA6A8C"/>
    <w:rsid w:val="00AA6B90"/>
    <w:rsid w:val="00AA6DF0"/>
    <w:rsid w:val="00AA6F22"/>
    <w:rsid w:val="00AB0CB2"/>
    <w:rsid w:val="00AB0CCF"/>
    <w:rsid w:val="00AB1310"/>
    <w:rsid w:val="00AB135A"/>
    <w:rsid w:val="00AB1B2A"/>
    <w:rsid w:val="00AB1CB0"/>
    <w:rsid w:val="00AB24A5"/>
    <w:rsid w:val="00AB2A4E"/>
    <w:rsid w:val="00AB360F"/>
    <w:rsid w:val="00AB467F"/>
    <w:rsid w:val="00AB4DDB"/>
    <w:rsid w:val="00AB5067"/>
    <w:rsid w:val="00AB51D7"/>
    <w:rsid w:val="00AB6122"/>
    <w:rsid w:val="00AB6654"/>
    <w:rsid w:val="00AB6DA8"/>
    <w:rsid w:val="00AB7314"/>
    <w:rsid w:val="00AB7678"/>
    <w:rsid w:val="00AB77CB"/>
    <w:rsid w:val="00AC0C2A"/>
    <w:rsid w:val="00AC1CCD"/>
    <w:rsid w:val="00AC2D46"/>
    <w:rsid w:val="00AC31CB"/>
    <w:rsid w:val="00AC32A0"/>
    <w:rsid w:val="00AC37E1"/>
    <w:rsid w:val="00AC38F9"/>
    <w:rsid w:val="00AC420D"/>
    <w:rsid w:val="00AC483F"/>
    <w:rsid w:val="00AC630A"/>
    <w:rsid w:val="00AC67D5"/>
    <w:rsid w:val="00AC7332"/>
    <w:rsid w:val="00AC73D4"/>
    <w:rsid w:val="00AC7C7D"/>
    <w:rsid w:val="00AD004A"/>
    <w:rsid w:val="00AD0A82"/>
    <w:rsid w:val="00AD0E8C"/>
    <w:rsid w:val="00AD1F0B"/>
    <w:rsid w:val="00AD2C9A"/>
    <w:rsid w:val="00AD3086"/>
    <w:rsid w:val="00AD313B"/>
    <w:rsid w:val="00AD4198"/>
    <w:rsid w:val="00AD459C"/>
    <w:rsid w:val="00AD4ED9"/>
    <w:rsid w:val="00AD517D"/>
    <w:rsid w:val="00AD582C"/>
    <w:rsid w:val="00AD5D36"/>
    <w:rsid w:val="00AD6149"/>
    <w:rsid w:val="00AD61E7"/>
    <w:rsid w:val="00AD6579"/>
    <w:rsid w:val="00AD720C"/>
    <w:rsid w:val="00AD73F2"/>
    <w:rsid w:val="00AD7662"/>
    <w:rsid w:val="00AD76EB"/>
    <w:rsid w:val="00AE04EE"/>
    <w:rsid w:val="00AE14F4"/>
    <w:rsid w:val="00AE1880"/>
    <w:rsid w:val="00AE1A18"/>
    <w:rsid w:val="00AE1AAA"/>
    <w:rsid w:val="00AE204A"/>
    <w:rsid w:val="00AE2663"/>
    <w:rsid w:val="00AE2BCB"/>
    <w:rsid w:val="00AE2E6B"/>
    <w:rsid w:val="00AE33DD"/>
    <w:rsid w:val="00AE3ACC"/>
    <w:rsid w:val="00AE3B15"/>
    <w:rsid w:val="00AE3F1F"/>
    <w:rsid w:val="00AE430D"/>
    <w:rsid w:val="00AE4362"/>
    <w:rsid w:val="00AE477C"/>
    <w:rsid w:val="00AE5F3A"/>
    <w:rsid w:val="00AE6544"/>
    <w:rsid w:val="00AE6903"/>
    <w:rsid w:val="00AE6CDC"/>
    <w:rsid w:val="00AE7370"/>
    <w:rsid w:val="00AE7A73"/>
    <w:rsid w:val="00AE7D9D"/>
    <w:rsid w:val="00AE7E86"/>
    <w:rsid w:val="00AE7FF7"/>
    <w:rsid w:val="00AF001A"/>
    <w:rsid w:val="00AF2622"/>
    <w:rsid w:val="00AF27E8"/>
    <w:rsid w:val="00AF2DD6"/>
    <w:rsid w:val="00AF2EF1"/>
    <w:rsid w:val="00AF32AF"/>
    <w:rsid w:val="00AF3ACA"/>
    <w:rsid w:val="00AF3ED5"/>
    <w:rsid w:val="00AF4834"/>
    <w:rsid w:val="00AF49E5"/>
    <w:rsid w:val="00AF4C4D"/>
    <w:rsid w:val="00AF4CEF"/>
    <w:rsid w:val="00AF5438"/>
    <w:rsid w:val="00AF596C"/>
    <w:rsid w:val="00B000D3"/>
    <w:rsid w:val="00B008ED"/>
    <w:rsid w:val="00B01B93"/>
    <w:rsid w:val="00B021BB"/>
    <w:rsid w:val="00B021FA"/>
    <w:rsid w:val="00B0233B"/>
    <w:rsid w:val="00B03370"/>
    <w:rsid w:val="00B03A9B"/>
    <w:rsid w:val="00B03AE8"/>
    <w:rsid w:val="00B04793"/>
    <w:rsid w:val="00B04C73"/>
    <w:rsid w:val="00B05882"/>
    <w:rsid w:val="00B05887"/>
    <w:rsid w:val="00B05D22"/>
    <w:rsid w:val="00B07934"/>
    <w:rsid w:val="00B07B8B"/>
    <w:rsid w:val="00B07C9E"/>
    <w:rsid w:val="00B07CC2"/>
    <w:rsid w:val="00B10DF0"/>
    <w:rsid w:val="00B111FA"/>
    <w:rsid w:val="00B115A4"/>
    <w:rsid w:val="00B11AC4"/>
    <w:rsid w:val="00B12F6D"/>
    <w:rsid w:val="00B132E0"/>
    <w:rsid w:val="00B13E20"/>
    <w:rsid w:val="00B14F39"/>
    <w:rsid w:val="00B1509C"/>
    <w:rsid w:val="00B15449"/>
    <w:rsid w:val="00B15651"/>
    <w:rsid w:val="00B15DC5"/>
    <w:rsid w:val="00B15F84"/>
    <w:rsid w:val="00B164DA"/>
    <w:rsid w:val="00B17F58"/>
    <w:rsid w:val="00B20456"/>
    <w:rsid w:val="00B2083F"/>
    <w:rsid w:val="00B2094F"/>
    <w:rsid w:val="00B20B01"/>
    <w:rsid w:val="00B215E3"/>
    <w:rsid w:val="00B2172A"/>
    <w:rsid w:val="00B21B42"/>
    <w:rsid w:val="00B2211A"/>
    <w:rsid w:val="00B235CC"/>
    <w:rsid w:val="00B24874"/>
    <w:rsid w:val="00B24B88"/>
    <w:rsid w:val="00B24CD7"/>
    <w:rsid w:val="00B25114"/>
    <w:rsid w:val="00B25C82"/>
    <w:rsid w:val="00B2612A"/>
    <w:rsid w:val="00B2631E"/>
    <w:rsid w:val="00B270FD"/>
    <w:rsid w:val="00B27352"/>
    <w:rsid w:val="00B30E4F"/>
    <w:rsid w:val="00B3130A"/>
    <w:rsid w:val="00B3197A"/>
    <w:rsid w:val="00B31BFD"/>
    <w:rsid w:val="00B32851"/>
    <w:rsid w:val="00B32C10"/>
    <w:rsid w:val="00B3313E"/>
    <w:rsid w:val="00B331D7"/>
    <w:rsid w:val="00B33A79"/>
    <w:rsid w:val="00B33DBA"/>
    <w:rsid w:val="00B34134"/>
    <w:rsid w:val="00B342EC"/>
    <w:rsid w:val="00B35C0F"/>
    <w:rsid w:val="00B36CBC"/>
    <w:rsid w:val="00B36F3E"/>
    <w:rsid w:val="00B37F2F"/>
    <w:rsid w:val="00B37F8F"/>
    <w:rsid w:val="00B403A4"/>
    <w:rsid w:val="00B403DE"/>
    <w:rsid w:val="00B40434"/>
    <w:rsid w:val="00B40466"/>
    <w:rsid w:val="00B41293"/>
    <w:rsid w:val="00B41431"/>
    <w:rsid w:val="00B4147A"/>
    <w:rsid w:val="00B41F77"/>
    <w:rsid w:val="00B4268D"/>
    <w:rsid w:val="00B42767"/>
    <w:rsid w:val="00B43107"/>
    <w:rsid w:val="00B43816"/>
    <w:rsid w:val="00B43961"/>
    <w:rsid w:val="00B439A6"/>
    <w:rsid w:val="00B43DC1"/>
    <w:rsid w:val="00B44030"/>
    <w:rsid w:val="00B4481B"/>
    <w:rsid w:val="00B44ABF"/>
    <w:rsid w:val="00B44DDD"/>
    <w:rsid w:val="00B452B9"/>
    <w:rsid w:val="00B45CF4"/>
    <w:rsid w:val="00B45DE7"/>
    <w:rsid w:val="00B46583"/>
    <w:rsid w:val="00B46932"/>
    <w:rsid w:val="00B4735A"/>
    <w:rsid w:val="00B47C76"/>
    <w:rsid w:val="00B5113B"/>
    <w:rsid w:val="00B51450"/>
    <w:rsid w:val="00B51534"/>
    <w:rsid w:val="00B51EB3"/>
    <w:rsid w:val="00B51F1F"/>
    <w:rsid w:val="00B52E5D"/>
    <w:rsid w:val="00B53B99"/>
    <w:rsid w:val="00B5490E"/>
    <w:rsid w:val="00B562E9"/>
    <w:rsid w:val="00B5683F"/>
    <w:rsid w:val="00B56A9D"/>
    <w:rsid w:val="00B57627"/>
    <w:rsid w:val="00B57FEF"/>
    <w:rsid w:val="00B60B31"/>
    <w:rsid w:val="00B60F18"/>
    <w:rsid w:val="00B612FA"/>
    <w:rsid w:val="00B6190D"/>
    <w:rsid w:val="00B61AF8"/>
    <w:rsid w:val="00B61DD7"/>
    <w:rsid w:val="00B6289E"/>
    <w:rsid w:val="00B62C28"/>
    <w:rsid w:val="00B6308C"/>
    <w:rsid w:val="00B63BA6"/>
    <w:rsid w:val="00B647AC"/>
    <w:rsid w:val="00B649D5"/>
    <w:rsid w:val="00B667C1"/>
    <w:rsid w:val="00B66845"/>
    <w:rsid w:val="00B67611"/>
    <w:rsid w:val="00B676C1"/>
    <w:rsid w:val="00B67B49"/>
    <w:rsid w:val="00B70E62"/>
    <w:rsid w:val="00B70F9C"/>
    <w:rsid w:val="00B71495"/>
    <w:rsid w:val="00B71D59"/>
    <w:rsid w:val="00B7219A"/>
    <w:rsid w:val="00B72798"/>
    <w:rsid w:val="00B72867"/>
    <w:rsid w:val="00B7308D"/>
    <w:rsid w:val="00B73166"/>
    <w:rsid w:val="00B7387C"/>
    <w:rsid w:val="00B74427"/>
    <w:rsid w:val="00B75187"/>
    <w:rsid w:val="00B76052"/>
    <w:rsid w:val="00B76721"/>
    <w:rsid w:val="00B8065B"/>
    <w:rsid w:val="00B80BCB"/>
    <w:rsid w:val="00B81886"/>
    <w:rsid w:val="00B819CD"/>
    <w:rsid w:val="00B81A42"/>
    <w:rsid w:val="00B84F86"/>
    <w:rsid w:val="00B850BA"/>
    <w:rsid w:val="00B853C5"/>
    <w:rsid w:val="00B86A82"/>
    <w:rsid w:val="00B8772E"/>
    <w:rsid w:val="00B87730"/>
    <w:rsid w:val="00B8787B"/>
    <w:rsid w:val="00B87AD1"/>
    <w:rsid w:val="00B87B15"/>
    <w:rsid w:val="00B90187"/>
    <w:rsid w:val="00B9049A"/>
    <w:rsid w:val="00B926AB"/>
    <w:rsid w:val="00B927C6"/>
    <w:rsid w:val="00B92F6B"/>
    <w:rsid w:val="00B931E9"/>
    <w:rsid w:val="00B9365E"/>
    <w:rsid w:val="00B939BE"/>
    <w:rsid w:val="00B93E5B"/>
    <w:rsid w:val="00B94551"/>
    <w:rsid w:val="00B966F6"/>
    <w:rsid w:val="00B9681D"/>
    <w:rsid w:val="00B9686C"/>
    <w:rsid w:val="00B96AFA"/>
    <w:rsid w:val="00B96D52"/>
    <w:rsid w:val="00B97052"/>
    <w:rsid w:val="00B9795E"/>
    <w:rsid w:val="00B97E3D"/>
    <w:rsid w:val="00BA0C02"/>
    <w:rsid w:val="00BA0FB6"/>
    <w:rsid w:val="00BA1141"/>
    <w:rsid w:val="00BA135A"/>
    <w:rsid w:val="00BA181F"/>
    <w:rsid w:val="00BA1DE9"/>
    <w:rsid w:val="00BA1F57"/>
    <w:rsid w:val="00BA284E"/>
    <w:rsid w:val="00BA3042"/>
    <w:rsid w:val="00BA3D66"/>
    <w:rsid w:val="00BA3E76"/>
    <w:rsid w:val="00BA40C3"/>
    <w:rsid w:val="00BA4256"/>
    <w:rsid w:val="00BA5C8B"/>
    <w:rsid w:val="00BA5D60"/>
    <w:rsid w:val="00BA69F0"/>
    <w:rsid w:val="00BA7528"/>
    <w:rsid w:val="00BA7722"/>
    <w:rsid w:val="00BB0DE2"/>
    <w:rsid w:val="00BB111C"/>
    <w:rsid w:val="00BB1B43"/>
    <w:rsid w:val="00BB5BE4"/>
    <w:rsid w:val="00BB5CDF"/>
    <w:rsid w:val="00BB620C"/>
    <w:rsid w:val="00BB6528"/>
    <w:rsid w:val="00BB65D4"/>
    <w:rsid w:val="00BB6E27"/>
    <w:rsid w:val="00BB6F1D"/>
    <w:rsid w:val="00BB70DF"/>
    <w:rsid w:val="00BB7959"/>
    <w:rsid w:val="00BC044D"/>
    <w:rsid w:val="00BC0A6F"/>
    <w:rsid w:val="00BC127C"/>
    <w:rsid w:val="00BC1879"/>
    <w:rsid w:val="00BC1BE8"/>
    <w:rsid w:val="00BC1EBD"/>
    <w:rsid w:val="00BC202D"/>
    <w:rsid w:val="00BC28A2"/>
    <w:rsid w:val="00BC4302"/>
    <w:rsid w:val="00BC49B6"/>
    <w:rsid w:val="00BC4C65"/>
    <w:rsid w:val="00BC4E8C"/>
    <w:rsid w:val="00BC699D"/>
    <w:rsid w:val="00BC6A6B"/>
    <w:rsid w:val="00BC6BE3"/>
    <w:rsid w:val="00BC6C51"/>
    <w:rsid w:val="00BC6D83"/>
    <w:rsid w:val="00BC79F1"/>
    <w:rsid w:val="00BC7E57"/>
    <w:rsid w:val="00BD18AC"/>
    <w:rsid w:val="00BD1A68"/>
    <w:rsid w:val="00BD1B1A"/>
    <w:rsid w:val="00BD1D5A"/>
    <w:rsid w:val="00BD1E24"/>
    <w:rsid w:val="00BD2092"/>
    <w:rsid w:val="00BD23B0"/>
    <w:rsid w:val="00BD2EE9"/>
    <w:rsid w:val="00BD3CFB"/>
    <w:rsid w:val="00BD3E95"/>
    <w:rsid w:val="00BD3F75"/>
    <w:rsid w:val="00BD4DDD"/>
    <w:rsid w:val="00BD5C5F"/>
    <w:rsid w:val="00BD63AE"/>
    <w:rsid w:val="00BD6D47"/>
    <w:rsid w:val="00BD6F03"/>
    <w:rsid w:val="00BD79D2"/>
    <w:rsid w:val="00BD7C15"/>
    <w:rsid w:val="00BE1375"/>
    <w:rsid w:val="00BE17B9"/>
    <w:rsid w:val="00BE2C71"/>
    <w:rsid w:val="00BE442E"/>
    <w:rsid w:val="00BE48EA"/>
    <w:rsid w:val="00BE4A25"/>
    <w:rsid w:val="00BE51AD"/>
    <w:rsid w:val="00BE5A03"/>
    <w:rsid w:val="00BE5A52"/>
    <w:rsid w:val="00BE5BC4"/>
    <w:rsid w:val="00BE5E0D"/>
    <w:rsid w:val="00BE609D"/>
    <w:rsid w:val="00BE6768"/>
    <w:rsid w:val="00BE6802"/>
    <w:rsid w:val="00BE686D"/>
    <w:rsid w:val="00BE69B4"/>
    <w:rsid w:val="00BE6A04"/>
    <w:rsid w:val="00BE6FDF"/>
    <w:rsid w:val="00BE78FE"/>
    <w:rsid w:val="00BE7DB3"/>
    <w:rsid w:val="00BF002B"/>
    <w:rsid w:val="00BF14D1"/>
    <w:rsid w:val="00BF19C2"/>
    <w:rsid w:val="00BF1BF4"/>
    <w:rsid w:val="00BF1FA0"/>
    <w:rsid w:val="00BF2A5C"/>
    <w:rsid w:val="00BF2ADA"/>
    <w:rsid w:val="00BF2B9C"/>
    <w:rsid w:val="00BF425A"/>
    <w:rsid w:val="00BF45C2"/>
    <w:rsid w:val="00BF494B"/>
    <w:rsid w:val="00BF5B7E"/>
    <w:rsid w:val="00BF6001"/>
    <w:rsid w:val="00BF60B9"/>
    <w:rsid w:val="00BF6112"/>
    <w:rsid w:val="00BF6880"/>
    <w:rsid w:val="00BF6D90"/>
    <w:rsid w:val="00BF703C"/>
    <w:rsid w:val="00BF79D9"/>
    <w:rsid w:val="00BF7CAC"/>
    <w:rsid w:val="00C009B4"/>
    <w:rsid w:val="00C01AA0"/>
    <w:rsid w:val="00C0279D"/>
    <w:rsid w:val="00C02EC4"/>
    <w:rsid w:val="00C0363D"/>
    <w:rsid w:val="00C03B3C"/>
    <w:rsid w:val="00C03E38"/>
    <w:rsid w:val="00C043EB"/>
    <w:rsid w:val="00C045E7"/>
    <w:rsid w:val="00C04840"/>
    <w:rsid w:val="00C04E78"/>
    <w:rsid w:val="00C04ECE"/>
    <w:rsid w:val="00C052DB"/>
    <w:rsid w:val="00C057F3"/>
    <w:rsid w:val="00C05E7F"/>
    <w:rsid w:val="00C065B0"/>
    <w:rsid w:val="00C069DD"/>
    <w:rsid w:val="00C06B4E"/>
    <w:rsid w:val="00C06C43"/>
    <w:rsid w:val="00C07485"/>
    <w:rsid w:val="00C074B5"/>
    <w:rsid w:val="00C07686"/>
    <w:rsid w:val="00C07812"/>
    <w:rsid w:val="00C1033F"/>
    <w:rsid w:val="00C121DB"/>
    <w:rsid w:val="00C12C45"/>
    <w:rsid w:val="00C13089"/>
    <w:rsid w:val="00C132E9"/>
    <w:rsid w:val="00C13817"/>
    <w:rsid w:val="00C13AA9"/>
    <w:rsid w:val="00C13B4D"/>
    <w:rsid w:val="00C1402D"/>
    <w:rsid w:val="00C147BD"/>
    <w:rsid w:val="00C148C3"/>
    <w:rsid w:val="00C14BEC"/>
    <w:rsid w:val="00C14F65"/>
    <w:rsid w:val="00C15499"/>
    <w:rsid w:val="00C15D3C"/>
    <w:rsid w:val="00C1688F"/>
    <w:rsid w:val="00C17A28"/>
    <w:rsid w:val="00C17CBC"/>
    <w:rsid w:val="00C200AD"/>
    <w:rsid w:val="00C208D1"/>
    <w:rsid w:val="00C21531"/>
    <w:rsid w:val="00C2171B"/>
    <w:rsid w:val="00C21C3A"/>
    <w:rsid w:val="00C227BD"/>
    <w:rsid w:val="00C235E8"/>
    <w:rsid w:val="00C237F2"/>
    <w:rsid w:val="00C2419C"/>
    <w:rsid w:val="00C242F5"/>
    <w:rsid w:val="00C248DB"/>
    <w:rsid w:val="00C25065"/>
    <w:rsid w:val="00C2531E"/>
    <w:rsid w:val="00C26296"/>
    <w:rsid w:val="00C2646E"/>
    <w:rsid w:val="00C27B32"/>
    <w:rsid w:val="00C27DC3"/>
    <w:rsid w:val="00C27F8B"/>
    <w:rsid w:val="00C302CF"/>
    <w:rsid w:val="00C305D3"/>
    <w:rsid w:val="00C31C81"/>
    <w:rsid w:val="00C324AF"/>
    <w:rsid w:val="00C32971"/>
    <w:rsid w:val="00C34002"/>
    <w:rsid w:val="00C357F9"/>
    <w:rsid w:val="00C359E2"/>
    <w:rsid w:val="00C35E16"/>
    <w:rsid w:val="00C3653B"/>
    <w:rsid w:val="00C373D5"/>
    <w:rsid w:val="00C378F0"/>
    <w:rsid w:val="00C4007D"/>
    <w:rsid w:val="00C407B1"/>
    <w:rsid w:val="00C40ACF"/>
    <w:rsid w:val="00C41232"/>
    <w:rsid w:val="00C414A6"/>
    <w:rsid w:val="00C41C6C"/>
    <w:rsid w:val="00C42FAD"/>
    <w:rsid w:val="00C43322"/>
    <w:rsid w:val="00C43350"/>
    <w:rsid w:val="00C43AB2"/>
    <w:rsid w:val="00C4596F"/>
    <w:rsid w:val="00C46243"/>
    <w:rsid w:val="00C4649F"/>
    <w:rsid w:val="00C469BC"/>
    <w:rsid w:val="00C471EA"/>
    <w:rsid w:val="00C50155"/>
    <w:rsid w:val="00C510CE"/>
    <w:rsid w:val="00C513DA"/>
    <w:rsid w:val="00C5161D"/>
    <w:rsid w:val="00C51CCD"/>
    <w:rsid w:val="00C521D6"/>
    <w:rsid w:val="00C52526"/>
    <w:rsid w:val="00C525D6"/>
    <w:rsid w:val="00C54631"/>
    <w:rsid w:val="00C5598B"/>
    <w:rsid w:val="00C55E70"/>
    <w:rsid w:val="00C56198"/>
    <w:rsid w:val="00C5632F"/>
    <w:rsid w:val="00C56539"/>
    <w:rsid w:val="00C56F1D"/>
    <w:rsid w:val="00C570FB"/>
    <w:rsid w:val="00C57E3B"/>
    <w:rsid w:val="00C601D1"/>
    <w:rsid w:val="00C6056B"/>
    <w:rsid w:val="00C60B80"/>
    <w:rsid w:val="00C60BC6"/>
    <w:rsid w:val="00C61881"/>
    <w:rsid w:val="00C621A3"/>
    <w:rsid w:val="00C621B5"/>
    <w:rsid w:val="00C62EC7"/>
    <w:rsid w:val="00C65799"/>
    <w:rsid w:val="00C675AE"/>
    <w:rsid w:val="00C67DD1"/>
    <w:rsid w:val="00C70433"/>
    <w:rsid w:val="00C7079C"/>
    <w:rsid w:val="00C70C5C"/>
    <w:rsid w:val="00C72595"/>
    <w:rsid w:val="00C72A70"/>
    <w:rsid w:val="00C72B70"/>
    <w:rsid w:val="00C73F65"/>
    <w:rsid w:val="00C74301"/>
    <w:rsid w:val="00C74306"/>
    <w:rsid w:val="00C7559E"/>
    <w:rsid w:val="00C759EA"/>
    <w:rsid w:val="00C75F60"/>
    <w:rsid w:val="00C75F8A"/>
    <w:rsid w:val="00C760E8"/>
    <w:rsid w:val="00C7657E"/>
    <w:rsid w:val="00C77C3E"/>
    <w:rsid w:val="00C806E9"/>
    <w:rsid w:val="00C811E8"/>
    <w:rsid w:val="00C81B88"/>
    <w:rsid w:val="00C81C0E"/>
    <w:rsid w:val="00C81CFB"/>
    <w:rsid w:val="00C82F06"/>
    <w:rsid w:val="00C84576"/>
    <w:rsid w:val="00C84EB4"/>
    <w:rsid w:val="00C85195"/>
    <w:rsid w:val="00C853FA"/>
    <w:rsid w:val="00C866A3"/>
    <w:rsid w:val="00C8718C"/>
    <w:rsid w:val="00C87769"/>
    <w:rsid w:val="00C87BCC"/>
    <w:rsid w:val="00C87BEA"/>
    <w:rsid w:val="00C90068"/>
    <w:rsid w:val="00C921B4"/>
    <w:rsid w:val="00C92C73"/>
    <w:rsid w:val="00C92E93"/>
    <w:rsid w:val="00C9368A"/>
    <w:rsid w:val="00C9404D"/>
    <w:rsid w:val="00C94451"/>
    <w:rsid w:val="00C946A7"/>
    <w:rsid w:val="00C94B67"/>
    <w:rsid w:val="00C95BC1"/>
    <w:rsid w:val="00C960B9"/>
    <w:rsid w:val="00C967F2"/>
    <w:rsid w:val="00C97140"/>
    <w:rsid w:val="00C97BC9"/>
    <w:rsid w:val="00CA1298"/>
    <w:rsid w:val="00CA1326"/>
    <w:rsid w:val="00CA164A"/>
    <w:rsid w:val="00CA1B63"/>
    <w:rsid w:val="00CA1D5B"/>
    <w:rsid w:val="00CA1F69"/>
    <w:rsid w:val="00CA201B"/>
    <w:rsid w:val="00CA2178"/>
    <w:rsid w:val="00CA2D98"/>
    <w:rsid w:val="00CA2F8D"/>
    <w:rsid w:val="00CA3394"/>
    <w:rsid w:val="00CA358E"/>
    <w:rsid w:val="00CA370A"/>
    <w:rsid w:val="00CA4799"/>
    <w:rsid w:val="00CA49C4"/>
    <w:rsid w:val="00CA5D88"/>
    <w:rsid w:val="00CA712C"/>
    <w:rsid w:val="00CA71CC"/>
    <w:rsid w:val="00CA77B6"/>
    <w:rsid w:val="00CA798B"/>
    <w:rsid w:val="00CB05C1"/>
    <w:rsid w:val="00CB05E0"/>
    <w:rsid w:val="00CB0E3B"/>
    <w:rsid w:val="00CB0E76"/>
    <w:rsid w:val="00CB160F"/>
    <w:rsid w:val="00CB1857"/>
    <w:rsid w:val="00CB1EB8"/>
    <w:rsid w:val="00CB254F"/>
    <w:rsid w:val="00CB2EF6"/>
    <w:rsid w:val="00CB2FAC"/>
    <w:rsid w:val="00CB35B9"/>
    <w:rsid w:val="00CB4941"/>
    <w:rsid w:val="00CB5B4E"/>
    <w:rsid w:val="00CB69D0"/>
    <w:rsid w:val="00CB6ADC"/>
    <w:rsid w:val="00CB6FFF"/>
    <w:rsid w:val="00CC00C0"/>
    <w:rsid w:val="00CC0137"/>
    <w:rsid w:val="00CC0C78"/>
    <w:rsid w:val="00CC15F4"/>
    <w:rsid w:val="00CC1EFC"/>
    <w:rsid w:val="00CC1F22"/>
    <w:rsid w:val="00CC2E4D"/>
    <w:rsid w:val="00CC35D4"/>
    <w:rsid w:val="00CC3804"/>
    <w:rsid w:val="00CC40FE"/>
    <w:rsid w:val="00CC5E3E"/>
    <w:rsid w:val="00CC6A32"/>
    <w:rsid w:val="00CC78B5"/>
    <w:rsid w:val="00CC7A1B"/>
    <w:rsid w:val="00CD04C5"/>
    <w:rsid w:val="00CD125B"/>
    <w:rsid w:val="00CD2D64"/>
    <w:rsid w:val="00CD3477"/>
    <w:rsid w:val="00CD34A1"/>
    <w:rsid w:val="00CD4BCE"/>
    <w:rsid w:val="00CD50E1"/>
    <w:rsid w:val="00CD5D41"/>
    <w:rsid w:val="00CD6613"/>
    <w:rsid w:val="00CD6805"/>
    <w:rsid w:val="00CD79DE"/>
    <w:rsid w:val="00CD7FF9"/>
    <w:rsid w:val="00CE0E19"/>
    <w:rsid w:val="00CE10D0"/>
    <w:rsid w:val="00CE13CB"/>
    <w:rsid w:val="00CE17E9"/>
    <w:rsid w:val="00CE2006"/>
    <w:rsid w:val="00CE209E"/>
    <w:rsid w:val="00CE20EF"/>
    <w:rsid w:val="00CE29EE"/>
    <w:rsid w:val="00CE3CB0"/>
    <w:rsid w:val="00CE3E1E"/>
    <w:rsid w:val="00CE3F18"/>
    <w:rsid w:val="00CE4795"/>
    <w:rsid w:val="00CE4BA4"/>
    <w:rsid w:val="00CE4F98"/>
    <w:rsid w:val="00CE558E"/>
    <w:rsid w:val="00CE564A"/>
    <w:rsid w:val="00CE5CBE"/>
    <w:rsid w:val="00CE6D77"/>
    <w:rsid w:val="00CE7976"/>
    <w:rsid w:val="00CF001D"/>
    <w:rsid w:val="00CF028E"/>
    <w:rsid w:val="00CF03D9"/>
    <w:rsid w:val="00CF1127"/>
    <w:rsid w:val="00CF1EFF"/>
    <w:rsid w:val="00CF214A"/>
    <w:rsid w:val="00CF21C8"/>
    <w:rsid w:val="00CF2515"/>
    <w:rsid w:val="00CF258B"/>
    <w:rsid w:val="00CF30D1"/>
    <w:rsid w:val="00CF3432"/>
    <w:rsid w:val="00CF4563"/>
    <w:rsid w:val="00CF460D"/>
    <w:rsid w:val="00CF5BAC"/>
    <w:rsid w:val="00CF665A"/>
    <w:rsid w:val="00CF7550"/>
    <w:rsid w:val="00CF761F"/>
    <w:rsid w:val="00CF7A53"/>
    <w:rsid w:val="00CF7B70"/>
    <w:rsid w:val="00D011C8"/>
    <w:rsid w:val="00D01516"/>
    <w:rsid w:val="00D0264B"/>
    <w:rsid w:val="00D02E77"/>
    <w:rsid w:val="00D0331B"/>
    <w:rsid w:val="00D03D1E"/>
    <w:rsid w:val="00D043CF"/>
    <w:rsid w:val="00D04607"/>
    <w:rsid w:val="00D04DFE"/>
    <w:rsid w:val="00D05740"/>
    <w:rsid w:val="00D06B58"/>
    <w:rsid w:val="00D06BAF"/>
    <w:rsid w:val="00D0730D"/>
    <w:rsid w:val="00D07FDE"/>
    <w:rsid w:val="00D103E9"/>
    <w:rsid w:val="00D10892"/>
    <w:rsid w:val="00D10F36"/>
    <w:rsid w:val="00D111A4"/>
    <w:rsid w:val="00D111D8"/>
    <w:rsid w:val="00D1181B"/>
    <w:rsid w:val="00D1185E"/>
    <w:rsid w:val="00D11DF1"/>
    <w:rsid w:val="00D13566"/>
    <w:rsid w:val="00D13BCC"/>
    <w:rsid w:val="00D13F02"/>
    <w:rsid w:val="00D15857"/>
    <w:rsid w:val="00D15877"/>
    <w:rsid w:val="00D15958"/>
    <w:rsid w:val="00D15CFF"/>
    <w:rsid w:val="00D1677C"/>
    <w:rsid w:val="00D2038E"/>
    <w:rsid w:val="00D20608"/>
    <w:rsid w:val="00D209A2"/>
    <w:rsid w:val="00D209D2"/>
    <w:rsid w:val="00D20DF4"/>
    <w:rsid w:val="00D215D0"/>
    <w:rsid w:val="00D2168B"/>
    <w:rsid w:val="00D21FC5"/>
    <w:rsid w:val="00D22940"/>
    <w:rsid w:val="00D22E3C"/>
    <w:rsid w:val="00D235A8"/>
    <w:rsid w:val="00D23D4F"/>
    <w:rsid w:val="00D24504"/>
    <w:rsid w:val="00D24C26"/>
    <w:rsid w:val="00D25A68"/>
    <w:rsid w:val="00D25B1A"/>
    <w:rsid w:val="00D25D19"/>
    <w:rsid w:val="00D25F58"/>
    <w:rsid w:val="00D261F0"/>
    <w:rsid w:val="00D268C5"/>
    <w:rsid w:val="00D26F9E"/>
    <w:rsid w:val="00D26FDB"/>
    <w:rsid w:val="00D276F3"/>
    <w:rsid w:val="00D2774B"/>
    <w:rsid w:val="00D279C5"/>
    <w:rsid w:val="00D279F7"/>
    <w:rsid w:val="00D30102"/>
    <w:rsid w:val="00D30615"/>
    <w:rsid w:val="00D30982"/>
    <w:rsid w:val="00D30D89"/>
    <w:rsid w:val="00D31873"/>
    <w:rsid w:val="00D31D88"/>
    <w:rsid w:val="00D31E84"/>
    <w:rsid w:val="00D3269C"/>
    <w:rsid w:val="00D32836"/>
    <w:rsid w:val="00D32B64"/>
    <w:rsid w:val="00D338E8"/>
    <w:rsid w:val="00D342BF"/>
    <w:rsid w:val="00D345F1"/>
    <w:rsid w:val="00D34BBE"/>
    <w:rsid w:val="00D34E84"/>
    <w:rsid w:val="00D352E6"/>
    <w:rsid w:val="00D369E1"/>
    <w:rsid w:val="00D36B60"/>
    <w:rsid w:val="00D36BAA"/>
    <w:rsid w:val="00D36D29"/>
    <w:rsid w:val="00D36EB2"/>
    <w:rsid w:val="00D37D4B"/>
    <w:rsid w:val="00D400A9"/>
    <w:rsid w:val="00D40117"/>
    <w:rsid w:val="00D40395"/>
    <w:rsid w:val="00D407D9"/>
    <w:rsid w:val="00D40A64"/>
    <w:rsid w:val="00D40FBF"/>
    <w:rsid w:val="00D42730"/>
    <w:rsid w:val="00D43808"/>
    <w:rsid w:val="00D43F3B"/>
    <w:rsid w:val="00D45189"/>
    <w:rsid w:val="00D45381"/>
    <w:rsid w:val="00D45A28"/>
    <w:rsid w:val="00D462D8"/>
    <w:rsid w:val="00D46A4B"/>
    <w:rsid w:val="00D46C27"/>
    <w:rsid w:val="00D46E10"/>
    <w:rsid w:val="00D4733F"/>
    <w:rsid w:val="00D474A0"/>
    <w:rsid w:val="00D47701"/>
    <w:rsid w:val="00D47D5B"/>
    <w:rsid w:val="00D50B97"/>
    <w:rsid w:val="00D50EE6"/>
    <w:rsid w:val="00D50FEC"/>
    <w:rsid w:val="00D51001"/>
    <w:rsid w:val="00D5250D"/>
    <w:rsid w:val="00D52B17"/>
    <w:rsid w:val="00D534DF"/>
    <w:rsid w:val="00D53A9B"/>
    <w:rsid w:val="00D541DA"/>
    <w:rsid w:val="00D5510E"/>
    <w:rsid w:val="00D556F8"/>
    <w:rsid w:val="00D55836"/>
    <w:rsid w:val="00D55D22"/>
    <w:rsid w:val="00D563EF"/>
    <w:rsid w:val="00D5677B"/>
    <w:rsid w:val="00D56C2D"/>
    <w:rsid w:val="00D56D6D"/>
    <w:rsid w:val="00D57991"/>
    <w:rsid w:val="00D57F5B"/>
    <w:rsid w:val="00D60AAB"/>
    <w:rsid w:val="00D60CC5"/>
    <w:rsid w:val="00D61433"/>
    <w:rsid w:val="00D62045"/>
    <w:rsid w:val="00D631C7"/>
    <w:rsid w:val="00D637F6"/>
    <w:rsid w:val="00D63ECF"/>
    <w:rsid w:val="00D64CB0"/>
    <w:rsid w:val="00D65498"/>
    <w:rsid w:val="00D65C0E"/>
    <w:rsid w:val="00D663EE"/>
    <w:rsid w:val="00D6655E"/>
    <w:rsid w:val="00D66795"/>
    <w:rsid w:val="00D66B06"/>
    <w:rsid w:val="00D67682"/>
    <w:rsid w:val="00D7028B"/>
    <w:rsid w:val="00D70976"/>
    <w:rsid w:val="00D70A79"/>
    <w:rsid w:val="00D70F99"/>
    <w:rsid w:val="00D72247"/>
    <w:rsid w:val="00D727AF"/>
    <w:rsid w:val="00D727CC"/>
    <w:rsid w:val="00D738B0"/>
    <w:rsid w:val="00D739E1"/>
    <w:rsid w:val="00D73A22"/>
    <w:rsid w:val="00D743BB"/>
    <w:rsid w:val="00D746DE"/>
    <w:rsid w:val="00D751F4"/>
    <w:rsid w:val="00D75964"/>
    <w:rsid w:val="00D75B2C"/>
    <w:rsid w:val="00D75B74"/>
    <w:rsid w:val="00D75E24"/>
    <w:rsid w:val="00D76FD1"/>
    <w:rsid w:val="00D77445"/>
    <w:rsid w:val="00D7785F"/>
    <w:rsid w:val="00D779DA"/>
    <w:rsid w:val="00D801C3"/>
    <w:rsid w:val="00D8071A"/>
    <w:rsid w:val="00D80A3C"/>
    <w:rsid w:val="00D8133C"/>
    <w:rsid w:val="00D81467"/>
    <w:rsid w:val="00D81DFA"/>
    <w:rsid w:val="00D82024"/>
    <w:rsid w:val="00D82764"/>
    <w:rsid w:val="00D8286B"/>
    <w:rsid w:val="00D836CA"/>
    <w:rsid w:val="00D844B9"/>
    <w:rsid w:val="00D851AA"/>
    <w:rsid w:val="00D8535A"/>
    <w:rsid w:val="00D8594B"/>
    <w:rsid w:val="00D8618C"/>
    <w:rsid w:val="00D8653E"/>
    <w:rsid w:val="00D879EA"/>
    <w:rsid w:val="00D87AC0"/>
    <w:rsid w:val="00D900E4"/>
    <w:rsid w:val="00D90467"/>
    <w:rsid w:val="00D90D5A"/>
    <w:rsid w:val="00D90E7E"/>
    <w:rsid w:val="00D918E2"/>
    <w:rsid w:val="00D91A25"/>
    <w:rsid w:val="00D92260"/>
    <w:rsid w:val="00D92875"/>
    <w:rsid w:val="00D9388D"/>
    <w:rsid w:val="00D94689"/>
    <w:rsid w:val="00D94C10"/>
    <w:rsid w:val="00D95D8E"/>
    <w:rsid w:val="00D967C3"/>
    <w:rsid w:val="00D967C7"/>
    <w:rsid w:val="00D96FBE"/>
    <w:rsid w:val="00D97A7E"/>
    <w:rsid w:val="00D97D9F"/>
    <w:rsid w:val="00D97E58"/>
    <w:rsid w:val="00DA00DC"/>
    <w:rsid w:val="00DA0772"/>
    <w:rsid w:val="00DA0B90"/>
    <w:rsid w:val="00DA1371"/>
    <w:rsid w:val="00DA149D"/>
    <w:rsid w:val="00DA2271"/>
    <w:rsid w:val="00DA2376"/>
    <w:rsid w:val="00DA24EF"/>
    <w:rsid w:val="00DA253F"/>
    <w:rsid w:val="00DA2B75"/>
    <w:rsid w:val="00DA37DD"/>
    <w:rsid w:val="00DA3A11"/>
    <w:rsid w:val="00DA3AE3"/>
    <w:rsid w:val="00DA41AC"/>
    <w:rsid w:val="00DA4689"/>
    <w:rsid w:val="00DA480F"/>
    <w:rsid w:val="00DA4DD5"/>
    <w:rsid w:val="00DA666B"/>
    <w:rsid w:val="00DA67D9"/>
    <w:rsid w:val="00DB03B8"/>
    <w:rsid w:val="00DB08B8"/>
    <w:rsid w:val="00DB08F6"/>
    <w:rsid w:val="00DB0BCD"/>
    <w:rsid w:val="00DB162A"/>
    <w:rsid w:val="00DB1ECB"/>
    <w:rsid w:val="00DB20F0"/>
    <w:rsid w:val="00DB3701"/>
    <w:rsid w:val="00DB3C51"/>
    <w:rsid w:val="00DB4080"/>
    <w:rsid w:val="00DB4594"/>
    <w:rsid w:val="00DB55C0"/>
    <w:rsid w:val="00DB59D6"/>
    <w:rsid w:val="00DB5E08"/>
    <w:rsid w:val="00DB5FC3"/>
    <w:rsid w:val="00DC0A3B"/>
    <w:rsid w:val="00DC0C15"/>
    <w:rsid w:val="00DC0CD0"/>
    <w:rsid w:val="00DC0D65"/>
    <w:rsid w:val="00DC1129"/>
    <w:rsid w:val="00DC179D"/>
    <w:rsid w:val="00DC1F78"/>
    <w:rsid w:val="00DC32B6"/>
    <w:rsid w:val="00DC3A9E"/>
    <w:rsid w:val="00DC3E74"/>
    <w:rsid w:val="00DC406B"/>
    <w:rsid w:val="00DC48A9"/>
    <w:rsid w:val="00DC48BC"/>
    <w:rsid w:val="00DC4D17"/>
    <w:rsid w:val="00DC5586"/>
    <w:rsid w:val="00DC5A4F"/>
    <w:rsid w:val="00DC6950"/>
    <w:rsid w:val="00DC71E9"/>
    <w:rsid w:val="00DC7763"/>
    <w:rsid w:val="00DC7C67"/>
    <w:rsid w:val="00DC7DAC"/>
    <w:rsid w:val="00DD0B3B"/>
    <w:rsid w:val="00DD0F45"/>
    <w:rsid w:val="00DD306D"/>
    <w:rsid w:val="00DD4D81"/>
    <w:rsid w:val="00DD4F3F"/>
    <w:rsid w:val="00DD55CD"/>
    <w:rsid w:val="00DD5E70"/>
    <w:rsid w:val="00DD630D"/>
    <w:rsid w:val="00DD7091"/>
    <w:rsid w:val="00DD728D"/>
    <w:rsid w:val="00DD7FB7"/>
    <w:rsid w:val="00DE0541"/>
    <w:rsid w:val="00DE0A9E"/>
    <w:rsid w:val="00DE0CA0"/>
    <w:rsid w:val="00DE171B"/>
    <w:rsid w:val="00DE26C1"/>
    <w:rsid w:val="00DE2737"/>
    <w:rsid w:val="00DE279B"/>
    <w:rsid w:val="00DE2C50"/>
    <w:rsid w:val="00DE2FFC"/>
    <w:rsid w:val="00DE30C8"/>
    <w:rsid w:val="00DE37D1"/>
    <w:rsid w:val="00DE394A"/>
    <w:rsid w:val="00DE541D"/>
    <w:rsid w:val="00DE634A"/>
    <w:rsid w:val="00DE63B9"/>
    <w:rsid w:val="00DE67F0"/>
    <w:rsid w:val="00DE6C77"/>
    <w:rsid w:val="00DE6FE3"/>
    <w:rsid w:val="00DE725C"/>
    <w:rsid w:val="00DE72D6"/>
    <w:rsid w:val="00DE7788"/>
    <w:rsid w:val="00DF005A"/>
    <w:rsid w:val="00DF0255"/>
    <w:rsid w:val="00DF05BD"/>
    <w:rsid w:val="00DF0AA9"/>
    <w:rsid w:val="00DF1239"/>
    <w:rsid w:val="00DF146B"/>
    <w:rsid w:val="00DF1849"/>
    <w:rsid w:val="00DF1FF1"/>
    <w:rsid w:val="00DF24E6"/>
    <w:rsid w:val="00DF317F"/>
    <w:rsid w:val="00DF3E5D"/>
    <w:rsid w:val="00DF45D9"/>
    <w:rsid w:val="00DF4787"/>
    <w:rsid w:val="00DF4F28"/>
    <w:rsid w:val="00DF65CB"/>
    <w:rsid w:val="00DF68A6"/>
    <w:rsid w:val="00E00625"/>
    <w:rsid w:val="00E00A38"/>
    <w:rsid w:val="00E00DC8"/>
    <w:rsid w:val="00E01956"/>
    <w:rsid w:val="00E041C4"/>
    <w:rsid w:val="00E0475B"/>
    <w:rsid w:val="00E05319"/>
    <w:rsid w:val="00E05385"/>
    <w:rsid w:val="00E05613"/>
    <w:rsid w:val="00E05BF9"/>
    <w:rsid w:val="00E05F60"/>
    <w:rsid w:val="00E06305"/>
    <w:rsid w:val="00E06977"/>
    <w:rsid w:val="00E06C0B"/>
    <w:rsid w:val="00E071C5"/>
    <w:rsid w:val="00E07CC6"/>
    <w:rsid w:val="00E108D3"/>
    <w:rsid w:val="00E115A4"/>
    <w:rsid w:val="00E11E43"/>
    <w:rsid w:val="00E13265"/>
    <w:rsid w:val="00E13F94"/>
    <w:rsid w:val="00E1400B"/>
    <w:rsid w:val="00E143D4"/>
    <w:rsid w:val="00E1465C"/>
    <w:rsid w:val="00E15F8E"/>
    <w:rsid w:val="00E1617B"/>
    <w:rsid w:val="00E1621C"/>
    <w:rsid w:val="00E1663A"/>
    <w:rsid w:val="00E16B69"/>
    <w:rsid w:val="00E16B85"/>
    <w:rsid w:val="00E172EE"/>
    <w:rsid w:val="00E173E7"/>
    <w:rsid w:val="00E17401"/>
    <w:rsid w:val="00E174CD"/>
    <w:rsid w:val="00E200D4"/>
    <w:rsid w:val="00E20335"/>
    <w:rsid w:val="00E20465"/>
    <w:rsid w:val="00E21603"/>
    <w:rsid w:val="00E21807"/>
    <w:rsid w:val="00E21F49"/>
    <w:rsid w:val="00E22B9B"/>
    <w:rsid w:val="00E22F7B"/>
    <w:rsid w:val="00E23085"/>
    <w:rsid w:val="00E23299"/>
    <w:rsid w:val="00E2486B"/>
    <w:rsid w:val="00E25422"/>
    <w:rsid w:val="00E25591"/>
    <w:rsid w:val="00E26A51"/>
    <w:rsid w:val="00E27CB0"/>
    <w:rsid w:val="00E27D49"/>
    <w:rsid w:val="00E305D2"/>
    <w:rsid w:val="00E308B4"/>
    <w:rsid w:val="00E30D76"/>
    <w:rsid w:val="00E310AA"/>
    <w:rsid w:val="00E31481"/>
    <w:rsid w:val="00E31C00"/>
    <w:rsid w:val="00E31E9C"/>
    <w:rsid w:val="00E3357E"/>
    <w:rsid w:val="00E33F09"/>
    <w:rsid w:val="00E340CE"/>
    <w:rsid w:val="00E35668"/>
    <w:rsid w:val="00E35940"/>
    <w:rsid w:val="00E35A30"/>
    <w:rsid w:val="00E35D23"/>
    <w:rsid w:val="00E36721"/>
    <w:rsid w:val="00E37044"/>
    <w:rsid w:val="00E37FFE"/>
    <w:rsid w:val="00E4011D"/>
    <w:rsid w:val="00E4023A"/>
    <w:rsid w:val="00E4092A"/>
    <w:rsid w:val="00E40C58"/>
    <w:rsid w:val="00E417AD"/>
    <w:rsid w:val="00E421E9"/>
    <w:rsid w:val="00E42890"/>
    <w:rsid w:val="00E42C6C"/>
    <w:rsid w:val="00E43CB3"/>
    <w:rsid w:val="00E43ECC"/>
    <w:rsid w:val="00E445C5"/>
    <w:rsid w:val="00E446D3"/>
    <w:rsid w:val="00E4519B"/>
    <w:rsid w:val="00E4551F"/>
    <w:rsid w:val="00E45552"/>
    <w:rsid w:val="00E45FBF"/>
    <w:rsid w:val="00E46100"/>
    <w:rsid w:val="00E46415"/>
    <w:rsid w:val="00E46931"/>
    <w:rsid w:val="00E47044"/>
    <w:rsid w:val="00E47606"/>
    <w:rsid w:val="00E47AAD"/>
    <w:rsid w:val="00E507FD"/>
    <w:rsid w:val="00E50FA4"/>
    <w:rsid w:val="00E515CF"/>
    <w:rsid w:val="00E51F41"/>
    <w:rsid w:val="00E5201A"/>
    <w:rsid w:val="00E5268A"/>
    <w:rsid w:val="00E52804"/>
    <w:rsid w:val="00E5294B"/>
    <w:rsid w:val="00E52B94"/>
    <w:rsid w:val="00E52D9C"/>
    <w:rsid w:val="00E52F10"/>
    <w:rsid w:val="00E5466E"/>
    <w:rsid w:val="00E54FCF"/>
    <w:rsid w:val="00E553EA"/>
    <w:rsid w:val="00E5623F"/>
    <w:rsid w:val="00E56D9B"/>
    <w:rsid w:val="00E5703E"/>
    <w:rsid w:val="00E5754E"/>
    <w:rsid w:val="00E576FB"/>
    <w:rsid w:val="00E57C6A"/>
    <w:rsid w:val="00E57E29"/>
    <w:rsid w:val="00E60259"/>
    <w:rsid w:val="00E606EC"/>
    <w:rsid w:val="00E609B1"/>
    <w:rsid w:val="00E60DBA"/>
    <w:rsid w:val="00E617B7"/>
    <w:rsid w:val="00E61A84"/>
    <w:rsid w:val="00E624A1"/>
    <w:rsid w:val="00E62EBB"/>
    <w:rsid w:val="00E62EC9"/>
    <w:rsid w:val="00E64ED2"/>
    <w:rsid w:val="00E65616"/>
    <w:rsid w:val="00E65C11"/>
    <w:rsid w:val="00E65C7A"/>
    <w:rsid w:val="00E65D46"/>
    <w:rsid w:val="00E66059"/>
    <w:rsid w:val="00E661F0"/>
    <w:rsid w:val="00E66EFE"/>
    <w:rsid w:val="00E67047"/>
    <w:rsid w:val="00E671B8"/>
    <w:rsid w:val="00E6767F"/>
    <w:rsid w:val="00E67D24"/>
    <w:rsid w:val="00E70ED5"/>
    <w:rsid w:val="00E70FC6"/>
    <w:rsid w:val="00E71821"/>
    <w:rsid w:val="00E71AFF"/>
    <w:rsid w:val="00E72D9C"/>
    <w:rsid w:val="00E73B8E"/>
    <w:rsid w:val="00E74479"/>
    <w:rsid w:val="00E751BE"/>
    <w:rsid w:val="00E7546B"/>
    <w:rsid w:val="00E75535"/>
    <w:rsid w:val="00E75AE6"/>
    <w:rsid w:val="00E75EA0"/>
    <w:rsid w:val="00E76360"/>
    <w:rsid w:val="00E76780"/>
    <w:rsid w:val="00E77BFF"/>
    <w:rsid w:val="00E800F1"/>
    <w:rsid w:val="00E80425"/>
    <w:rsid w:val="00E81D22"/>
    <w:rsid w:val="00E8230B"/>
    <w:rsid w:val="00E825EF"/>
    <w:rsid w:val="00E82989"/>
    <w:rsid w:val="00E82B1E"/>
    <w:rsid w:val="00E82B2A"/>
    <w:rsid w:val="00E848D9"/>
    <w:rsid w:val="00E84BE0"/>
    <w:rsid w:val="00E852C1"/>
    <w:rsid w:val="00E85516"/>
    <w:rsid w:val="00E8593A"/>
    <w:rsid w:val="00E85971"/>
    <w:rsid w:val="00E85F3D"/>
    <w:rsid w:val="00E8644C"/>
    <w:rsid w:val="00E86E51"/>
    <w:rsid w:val="00E87526"/>
    <w:rsid w:val="00E90142"/>
    <w:rsid w:val="00E9017D"/>
    <w:rsid w:val="00E90266"/>
    <w:rsid w:val="00E9041F"/>
    <w:rsid w:val="00E909AB"/>
    <w:rsid w:val="00E909AE"/>
    <w:rsid w:val="00E921B9"/>
    <w:rsid w:val="00E92428"/>
    <w:rsid w:val="00E924B4"/>
    <w:rsid w:val="00E92A1D"/>
    <w:rsid w:val="00E94A9E"/>
    <w:rsid w:val="00E9547D"/>
    <w:rsid w:val="00E95972"/>
    <w:rsid w:val="00E95A2D"/>
    <w:rsid w:val="00E9604B"/>
    <w:rsid w:val="00E96252"/>
    <w:rsid w:val="00E9738B"/>
    <w:rsid w:val="00E97647"/>
    <w:rsid w:val="00E97817"/>
    <w:rsid w:val="00EA04C6"/>
    <w:rsid w:val="00EA0948"/>
    <w:rsid w:val="00EA0C2C"/>
    <w:rsid w:val="00EA1FEA"/>
    <w:rsid w:val="00EA2FB5"/>
    <w:rsid w:val="00EA30AF"/>
    <w:rsid w:val="00EA32BE"/>
    <w:rsid w:val="00EA3476"/>
    <w:rsid w:val="00EA4509"/>
    <w:rsid w:val="00EA4CAC"/>
    <w:rsid w:val="00EA55F8"/>
    <w:rsid w:val="00EA5692"/>
    <w:rsid w:val="00EA5FBC"/>
    <w:rsid w:val="00EA6515"/>
    <w:rsid w:val="00EA6D6D"/>
    <w:rsid w:val="00EA7051"/>
    <w:rsid w:val="00EB0737"/>
    <w:rsid w:val="00EB083D"/>
    <w:rsid w:val="00EB24F1"/>
    <w:rsid w:val="00EB2AAA"/>
    <w:rsid w:val="00EB5EBA"/>
    <w:rsid w:val="00EB6525"/>
    <w:rsid w:val="00EC054B"/>
    <w:rsid w:val="00EC0565"/>
    <w:rsid w:val="00EC06A2"/>
    <w:rsid w:val="00EC0B6C"/>
    <w:rsid w:val="00EC10F1"/>
    <w:rsid w:val="00EC16FE"/>
    <w:rsid w:val="00EC1D52"/>
    <w:rsid w:val="00EC1F59"/>
    <w:rsid w:val="00EC3235"/>
    <w:rsid w:val="00EC3617"/>
    <w:rsid w:val="00EC426F"/>
    <w:rsid w:val="00EC56C2"/>
    <w:rsid w:val="00EC5877"/>
    <w:rsid w:val="00EC76F0"/>
    <w:rsid w:val="00ED055D"/>
    <w:rsid w:val="00ED1020"/>
    <w:rsid w:val="00ED13B7"/>
    <w:rsid w:val="00ED17D2"/>
    <w:rsid w:val="00ED1B3B"/>
    <w:rsid w:val="00ED212C"/>
    <w:rsid w:val="00ED23A3"/>
    <w:rsid w:val="00ED26B9"/>
    <w:rsid w:val="00ED3537"/>
    <w:rsid w:val="00ED3554"/>
    <w:rsid w:val="00ED382C"/>
    <w:rsid w:val="00ED39FE"/>
    <w:rsid w:val="00ED41F2"/>
    <w:rsid w:val="00ED44E9"/>
    <w:rsid w:val="00ED4658"/>
    <w:rsid w:val="00ED599B"/>
    <w:rsid w:val="00ED607E"/>
    <w:rsid w:val="00ED6109"/>
    <w:rsid w:val="00ED6380"/>
    <w:rsid w:val="00ED7D12"/>
    <w:rsid w:val="00EE0843"/>
    <w:rsid w:val="00EE098E"/>
    <w:rsid w:val="00EE2106"/>
    <w:rsid w:val="00EE22E7"/>
    <w:rsid w:val="00EE37CE"/>
    <w:rsid w:val="00EE3CD6"/>
    <w:rsid w:val="00EE4AE4"/>
    <w:rsid w:val="00EE4E09"/>
    <w:rsid w:val="00EE59DA"/>
    <w:rsid w:val="00EE5C07"/>
    <w:rsid w:val="00EE5CBB"/>
    <w:rsid w:val="00EE60F4"/>
    <w:rsid w:val="00EE6AF7"/>
    <w:rsid w:val="00EE768E"/>
    <w:rsid w:val="00EE78A3"/>
    <w:rsid w:val="00EE7978"/>
    <w:rsid w:val="00EE7C2D"/>
    <w:rsid w:val="00EE7E5D"/>
    <w:rsid w:val="00EF1234"/>
    <w:rsid w:val="00EF14E7"/>
    <w:rsid w:val="00EF1544"/>
    <w:rsid w:val="00EF1A86"/>
    <w:rsid w:val="00EF1D87"/>
    <w:rsid w:val="00EF21C5"/>
    <w:rsid w:val="00EF2717"/>
    <w:rsid w:val="00EF3667"/>
    <w:rsid w:val="00EF3769"/>
    <w:rsid w:val="00EF41D3"/>
    <w:rsid w:val="00EF4AAC"/>
    <w:rsid w:val="00EF4FEB"/>
    <w:rsid w:val="00EF5F9E"/>
    <w:rsid w:val="00EF6240"/>
    <w:rsid w:val="00EF62B0"/>
    <w:rsid w:val="00EF6C52"/>
    <w:rsid w:val="00EF78A3"/>
    <w:rsid w:val="00F0035F"/>
    <w:rsid w:val="00F00949"/>
    <w:rsid w:val="00F01BAE"/>
    <w:rsid w:val="00F02FA6"/>
    <w:rsid w:val="00F035E6"/>
    <w:rsid w:val="00F04B73"/>
    <w:rsid w:val="00F05550"/>
    <w:rsid w:val="00F0586C"/>
    <w:rsid w:val="00F075D1"/>
    <w:rsid w:val="00F07F71"/>
    <w:rsid w:val="00F10435"/>
    <w:rsid w:val="00F10784"/>
    <w:rsid w:val="00F11E93"/>
    <w:rsid w:val="00F12909"/>
    <w:rsid w:val="00F12F7F"/>
    <w:rsid w:val="00F1315C"/>
    <w:rsid w:val="00F13237"/>
    <w:rsid w:val="00F13D9A"/>
    <w:rsid w:val="00F13FE4"/>
    <w:rsid w:val="00F15167"/>
    <w:rsid w:val="00F1517A"/>
    <w:rsid w:val="00F17AC5"/>
    <w:rsid w:val="00F226D9"/>
    <w:rsid w:val="00F23491"/>
    <w:rsid w:val="00F2495E"/>
    <w:rsid w:val="00F25964"/>
    <w:rsid w:val="00F25BA6"/>
    <w:rsid w:val="00F25CBE"/>
    <w:rsid w:val="00F26ACF"/>
    <w:rsid w:val="00F26E61"/>
    <w:rsid w:val="00F27BFC"/>
    <w:rsid w:val="00F3012F"/>
    <w:rsid w:val="00F30338"/>
    <w:rsid w:val="00F31241"/>
    <w:rsid w:val="00F315C0"/>
    <w:rsid w:val="00F31C17"/>
    <w:rsid w:val="00F32600"/>
    <w:rsid w:val="00F32969"/>
    <w:rsid w:val="00F32DC5"/>
    <w:rsid w:val="00F32E9C"/>
    <w:rsid w:val="00F33715"/>
    <w:rsid w:val="00F3443D"/>
    <w:rsid w:val="00F350A7"/>
    <w:rsid w:val="00F357C4"/>
    <w:rsid w:val="00F359DD"/>
    <w:rsid w:val="00F36EF2"/>
    <w:rsid w:val="00F3709A"/>
    <w:rsid w:val="00F374E9"/>
    <w:rsid w:val="00F37D6F"/>
    <w:rsid w:val="00F37FE2"/>
    <w:rsid w:val="00F40BF6"/>
    <w:rsid w:val="00F410B2"/>
    <w:rsid w:val="00F41470"/>
    <w:rsid w:val="00F41FAC"/>
    <w:rsid w:val="00F42AAD"/>
    <w:rsid w:val="00F430A2"/>
    <w:rsid w:val="00F443FC"/>
    <w:rsid w:val="00F44F13"/>
    <w:rsid w:val="00F453A4"/>
    <w:rsid w:val="00F463E2"/>
    <w:rsid w:val="00F4699A"/>
    <w:rsid w:val="00F47A38"/>
    <w:rsid w:val="00F47C90"/>
    <w:rsid w:val="00F5114A"/>
    <w:rsid w:val="00F511C6"/>
    <w:rsid w:val="00F511CA"/>
    <w:rsid w:val="00F51C28"/>
    <w:rsid w:val="00F52597"/>
    <w:rsid w:val="00F52B7D"/>
    <w:rsid w:val="00F52E38"/>
    <w:rsid w:val="00F52FCE"/>
    <w:rsid w:val="00F530BA"/>
    <w:rsid w:val="00F531FB"/>
    <w:rsid w:val="00F53553"/>
    <w:rsid w:val="00F53B8C"/>
    <w:rsid w:val="00F5405E"/>
    <w:rsid w:val="00F5440F"/>
    <w:rsid w:val="00F54CA1"/>
    <w:rsid w:val="00F5556A"/>
    <w:rsid w:val="00F5580E"/>
    <w:rsid w:val="00F55993"/>
    <w:rsid w:val="00F5622E"/>
    <w:rsid w:val="00F56239"/>
    <w:rsid w:val="00F5717D"/>
    <w:rsid w:val="00F571F3"/>
    <w:rsid w:val="00F57AEF"/>
    <w:rsid w:val="00F602B6"/>
    <w:rsid w:val="00F602D7"/>
    <w:rsid w:val="00F607D0"/>
    <w:rsid w:val="00F60EAD"/>
    <w:rsid w:val="00F610A8"/>
    <w:rsid w:val="00F62661"/>
    <w:rsid w:val="00F62670"/>
    <w:rsid w:val="00F63203"/>
    <w:rsid w:val="00F63955"/>
    <w:rsid w:val="00F639D5"/>
    <w:rsid w:val="00F64474"/>
    <w:rsid w:val="00F64CF3"/>
    <w:rsid w:val="00F64E75"/>
    <w:rsid w:val="00F65555"/>
    <w:rsid w:val="00F65D58"/>
    <w:rsid w:val="00F66590"/>
    <w:rsid w:val="00F6669A"/>
    <w:rsid w:val="00F67925"/>
    <w:rsid w:val="00F6793F"/>
    <w:rsid w:val="00F67EAC"/>
    <w:rsid w:val="00F70427"/>
    <w:rsid w:val="00F70FEA"/>
    <w:rsid w:val="00F716D0"/>
    <w:rsid w:val="00F72155"/>
    <w:rsid w:val="00F72578"/>
    <w:rsid w:val="00F72844"/>
    <w:rsid w:val="00F742CB"/>
    <w:rsid w:val="00F74D4E"/>
    <w:rsid w:val="00F7513F"/>
    <w:rsid w:val="00F759A6"/>
    <w:rsid w:val="00F75D8D"/>
    <w:rsid w:val="00F76451"/>
    <w:rsid w:val="00F7653F"/>
    <w:rsid w:val="00F766AE"/>
    <w:rsid w:val="00F76ED2"/>
    <w:rsid w:val="00F7771A"/>
    <w:rsid w:val="00F80273"/>
    <w:rsid w:val="00F80648"/>
    <w:rsid w:val="00F82BBD"/>
    <w:rsid w:val="00F82F5E"/>
    <w:rsid w:val="00F831DE"/>
    <w:rsid w:val="00F837CB"/>
    <w:rsid w:val="00F83FB2"/>
    <w:rsid w:val="00F83FC9"/>
    <w:rsid w:val="00F8436D"/>
    <w:rsid w:val="00F84919"/>
    <w:rsid w:val="00F8492C"/>
    <w:rsid w:val="00F85603"/>
    <w:rsid w:val="00F86880"/>
    <w:rsid w:val="00F874D1"/>
    <w:rsid w:val="00F8751D"/>
    <w:rsid w:val="00F87745"/>
    <w:rsid w:val="00F87BEE"/>
    <w:rsid w:val="00F87C4B"/>
    <w:rsid w:val="00F905EC"/>
    <w:rsid w:val="00F90D15"/>
    <w:rsid w:val="00F90E0F"/>
    <w:rsid w:val="00F91BB1"/>
    <w:rsid w:val="00F93669"/>
    <w:rsid w:val="00F942F3"/>
    <w:rsid w:val="00F95511"/>
    <w:rsid w:val="00F955AF"/>
    <w:rsid w:val="00F96621"/>
    <w:rsid w:val="00F96B57"/>
    <w:rsid w:val="00F96CCF"/>
    <w:rsid w:val="00F97444"/>
    <w:rsid w:val="00F9744A"/>
    <w:rsid w:val="00F97628"/>
    <w:rsid w:val="00F977F1"/>
    <w:rsid w:val="00F97F02"/>
    <w:rsid w:val="00FA01A5"/>
    <w:rsid w:val="00FA0652"/>
    <w:rsid w:val="00FA1E51"/>
    <w:rsid w:val="00FA2FB2"/>
    <w:rsid w:val="00FA3538"/>
    <w:rsid w:val="00FA4748"/>
    <w:rsid w:val="00FA4B48"/>
    <w:rsid w:val="00FA5277"/>
    <w:rsid w:val="00FA6631"/>
    <w:rsid w:val="00FA6979"/>
    <w:rsid w:val="00FA69C8"/>
    <w:rsid w:val="00FA7690"/>
    <w:rsid w:val="00FA7E4A"/>
    <w:rsid w:val="00FB08D7"/>
    <w:rsid w:val="00FB0C1E"/>
    <w:rsid w:val="00FB191C"/>
    <w:rsid w:val="00FB2049"/>
    <w:rsid w:val="00FB2943"/>
    <w:rsid w:val="00FB2ACC"/>
    <w:rsid w:val="00FB2B07"/>
    <w:rsid w:val="00FB2B49"/>
    <w:rsid w:val="00FB31D6"/>
    <w:rsid w:val="00FB329B"/>
    <w:rsid w:val="00FB3428"/>
    <w:rsid w:val="00FB3DC5"/>
    <w:rsid w:val="00FB42FD"/>
    <w:rsid w:val="00FB5100"/>
    <w:rsid w:val="00FB5AF2"/>
    <w:rsid w:val="00FB6E51"/>
    <w:rsid w:val="00FB7421"/>
    <w:rsid w:val="00FB7F10"/>
    <w:rsid w:val="00FC0282"/>
    <w:rsid w:val="00FC0983"/>
    <w:rsid w:val="00FC0C14"/>
    <w:rsid w:val="00FC0E73"/>
    <w:rsid w:val="00FC1389"/>
    <w:rsid w:val="00FC1E15"/>
    <w:rsid w:val="00FC21A2"/>
    <w:rsid w:val="00FC2364"/>
    <w:rsid w:val="00FC2880"/>
    <w:rsid w:val="00FC391A"/>
    <w:rsid w:val="00FC3AD1"/>
    <w:rsid w:val="00FC4454"/>
    <w:rsid w:val="00FC4A79"/>
    <w:rsid w:val="00FC4AA9"/>
    <w:rsid w:val="00FC54B4"/>
    <w:rsid w:val="00FC63BE"/>
    <w:rsid w:val="00FC63E1"/>
    <w:rsid w:val="00FC6486"/>
    <w:rsid w:val="00FC741F"/>
    <w:rsid w:val="00FC7CE3"/>
    <w:rsid w:val="00FC7D71"/>
    <w:rsid w:val="00FD032B"/>
    <w:rsid w:val="00FD0C5B"/>
    <w:rsid w:val="00FD0F26"/>
    <w:rsid w:val="00FD1295"/>
    <w:rsid w:val="00FD1391"/>
    <w:rsid w:val="00FD1EE6"/>
    <w:rsid w:val="00FD20FD"/>
    <w:rsid w:val="00FD2EAA"/>
    <w:rsid w:val="00FD38DE"/>
    <w:rsid w:val="00FD3A5C"/>
    <w:rsid w:val="00FD3B3F"/>
    <w:rsid w:val="00FD46B7"/>
    <w:rsid w:val="00FD49E5"/>
    <w:rsid w:val="00FD4B57"/>
    <w:rsid w:val="00FD79D1"/>
    <w:rsid w:val="00FD7BD2"/>
    <w:rsid w:val="00FD7D62"/>
    <w:rsid w:val="00FE079A"/>
    <w:rsid w:val="00FE08E2"/>
    <w:rsid w:val="00FE11C1"/>
    <w:rsid w:val="00FE1A6D"/>
    <w:rsid w:val="00FE2BCF"/>
    <w:rsid w:val="00FE2D95"/>
    <w:rsid w:val="00FE2EFA"/>
    <w:rsid w:val="00FE3B3A"/>
    <w:rsid w:val="00FE3EA5"/>
    <w:rsid w:val="00FE4024"/>
    <w:rsid w:val="00FE4051"/>
    <w:rsid w:val="00FE5AD1"/>
    <w:rsid w:val="00FE6355"/>
    <w:rsid w:val="00FE6F34"/>
    <w:rsid w:val="00FE7698"/>
    <w:rsid w:val="00FF13ED"/>
    <w:rsid w:val="00FF28FA"/>
    <w:rsid w:val="00FF2C5D"/>
    <w:rsid w:val="00FF2D67"/>
    <w:rsid w:val="00FF2D7E"/>
    <w:rsid w:val="00FF363A"/>
    <w:rsid w:val="00FF3829"/>
    <w:rsid w:val="00FF3AEA"/>
    <w:rsid w:val="00FF3EC7"/>
    <w:rsid w:val="00FF43E0"/>
    <w:rsid w:val="00FF4423"/>
    <w:rsid w:val="00FF451F"/>
    <w:rsid w:val="00FF48D4"/>
    <w:rsid w:val="00FF4F3D"/>
    <w:rsid w:val="00FF50AE"/>
    <w:rsid w:val="00FF5932"/>
    <w:rsid w:val="00FF5CD3"/>
    <w:rsid w:val="00FF5F1F"/>
    <w:rsid w:val="00FF5FEA"/>
    <w:rsid w:val="00FF6FBD"/>
    <w:rsid w:val="00FF763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9114CA5"/>
  <w14:defaultImageDpi w14:val="32767"/>
  <w15:docId w15:val="{2A896F8C-59B6-4A09-BD3F-843F3C0800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804C2"/>
    <w:pPr>
      <w:widowControl w:val="0"/>
      <w:jc w:val="both"/>
    </w:pPr>
  </w:style>
  <w:style w:type="paragraph" w:styleId="1">
    <w:name w:val="heading 1"/>
    <w:basedOn w:val="a"/>
    <w:next w:val="a"/>
    <w:link w:val="10"/>
    <w:uiPriority w:val="9"/>
    <w:qFormat/>
    <w:rsid w:val="007A31C7"/>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F96B57"/>
    <w:rPr>
      <w:color w:val="808080"/>
    </w:rPr>
  </w:style>
  <w:style w:type="paragraph" w:styleId="a4">
    <w:name w:val="header"/>
    <w:basedOn w:val="a"/>
    <w:link w:val="a5"/>
    <w:uiPriority w:val="99"/>
    <w:unhideWhenUsed/>
    <w:rsid w:val="005A0DAA"/>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5A0DAA"/>
    <w:rPr>
      <w:sz w:val="18"/>
      <w:szCs w:val="18"/>
    </w:rPr>
  </w:style>
  <w:style w:type="paragraph" w:styleId="a6">
    <w:name w:val="footer"/>
    <w:basedOn w:val="a"/>
    <w:link w:val="a7"/>
    <w:uiPriority w:val="99"/>
    <w:unhideWhenUsed/>
    <w:rsid w:val="005A0DAA"/>
    <w:pPr>
      <w:tabs>
        <w:tab w:val="center" w:pos="4153"/>
        <w:tab w:val="right" w:pos="8306"/>
      </w:tabs>
      <w:snapToGrid w:val="0"/>
      <w:jc w:val="left"/>
    </w:pPr>
    <w:rPr>
      <w:sz w:val="18"/>
      <w:szCs w:val="18"/>
    </w:rPr>
  </w:style>
  <w:style w:type="character" w:customStyle="1" w:styleId="a7">
    <w:name w:val="页脚 字符"/>
    <w:basedOn w:val="a0"/>
    <w:link w:val="a6"/>
    <w:uiPriority w:val="99"/>
    <w:rsid w:val="005A0DAA"/>
    <w:rPr>
      <w:sz w:val="18"/>
      <w:szCs w:val="18"/>
    </w:rPr>
  </w:style>
  <w:style w:type="character" w:styleId="a8">
    <w:name w:val="Hyperlink"/>
    <w:basedOn w:val="a0"/>
    <w:uiPriority w:val="99"/>
    <w:unhideWhenUsed/>
    <w:rsid w:val="005A0DAA"/>
    <w:rPr>
      <w:color w:val="35A1D4"/>
      <w:u w:val="single"/>
    </w:rPr>
  </w:style>
  <w:style w:type="character" w:styleId="a9">
    <w:name w:val="footnote reference"/>
    <w:basedOn w:val="a0"/>
    <w:uiPriority w:val="99"/>
    <w:unhideWhenUsed/>
    <w:rsid w:val="0093792F"/>
    <w:rPr>
      <w:rFonts w:ascii="Times New Roman" w:hAnsi="Times New Roman" w:cs="Times New Roman"/>
      <w:szCs w:val="21"/>
      <w:vertAlign w:val="superscript"/>
    </w:rPr>
  </w:style>
  <w:style w:type="character" w:styleId="aa">
    <w:name w:val="annotation reference"/>
    <w:basedOn w:val="a0"/>
    <w:uiPriority w:val="99"/>
    <w:semiHidden/>
    <w:unhideWhenUsed/>
    <w:rsid w:val="005A0DAA"/>
    <w:rPr>
      <w:sz w:val="21"/>
      <w:szCs w:val="21"/>
    </w:rPr>
  </w:style>
  <w:style w:type="paragraph" w:styleId="ab">
    <w:name w:val="annotation text"/>
    <w:basedOn w:val="a"/>
    <w:link w:val="ac"/>
    <w:uiPriority w:val="99"/>
    <w:unhideWhenUsed/>
    <w:rsid w:val="005A0DAA"/>
    <w:pPr>
      <w:jc w:val="left"/>
    </w:pPr>
  </w:style>
  <w:style w:type="character" w:customStyle="1" w:styleId="ac">
    <w:name w:val="批注文字 字符"/>
    <w:basedOn w:val="a0"/>
    <w:link w:val="ab"/>
    <w:uiPriority w:val="99"/>
    <w:rsid w:val="005A0DAA"/>
  </w:style>
  <w:style w:type="paragraph" w:styleId="ad">
    <w:name w:val="Balloon Text"/>
    <w:basedOn w:val="a"/>
    <w:link w:val="ae"/>
    <w:uiPriority w:val="99"/>
    <w:semiHidden/>
    <w:unhideWhenUsed/>
    <w:rsid w:val="005A0DAA"/>
    <w:rPr>
      <w:sz w:val="18"/>
      <w:szCs w:val="18"/>
    </w:rPr>
  </w:style>
  <w:style w:type="character" w:customStyle="1" w:styleId="ae">
    <w:name w:val="批注框文本 字符"/>
    <w:basedOn w:val="a0"/>
    <w:link w:val="ad"/>
    <w:uiPriority w:val="99"/>
    <w:semiHidden/>
    <w:rsid w:val="005A0DAA"/>
    <w:rPr>
      <w:sz w:val="18"/>
      <w:szCs w:val="18"/>
    </w:rPr>
  </w:style>
  <w:style w:type="paragraph" w:styleId="af">
    <w:name w:val="List Paragraph"/>
    <w:basedOn w:val="a"/>
    <w:uiPriority w:val="34"/>
    <w:qFormat/>
    <w:rsid w:val="005A0DAA"/>
    <w:pPr>
      <w:ind w:firstLineChars="200" w:firstLine="420"/>
    </w:pPr>
  </w:style>
  <w:style w:type="table" w:styleId="af0">
    <w:name w:val="Table Grid"/>
    <w:basedOn w:val="a1"/>
    <w:uiPriority w:val="59"/>
    <w:rsid w:val="005A0DA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1">
    <w:name w:val="footnote text"/>
    <w:basedOn w:val="a"/>
    <w:link w:val="af2"/>
    <w:uiPriority w:val="99"/>
    <w:semiHidden/>
    <w:unhideWhenUsed/>
    <w:rsid w:val="005A0DAA"/>
    <w:pPr>
      <w:snapToGrid w:val="0"/>
      <w:jc w:val="left"/>
    </w:pPr>
    <w:rPr>
      <w:sz w:val="18"/>
      <w:szCs w:val="18"/>
    </w:rPr>
  </w:style>
  <w:style w:type="character" w:customStyle="1" w:styleId="af2">
    <w:name w:val="脚注文本 字符"/>
    <w:basedOn w:val="a0"/>
    <w:link w:val="af1"/>
    <w:uiPriority w:val="99"/>
    <w:semiHidden/>
    <w:rsid w:val="005A0DAA"/>
    <w:rPr>
      <w:sz w:val="18"/>
      <w:szCs w:val="18"/>
    </w:rPr>
  </w:style>
  <w:style w:type="paragraph" w:styleId="af3">
    <w:name w:val="endnote text"/>
    <w:basedOn w:val="a"/>
    <w:link w:val="af4"/>
    <w:uiPriority w:val="99"/>
    <w:semiHidden/>
    <w:unhideWhenUsed/>
    <w:rsid w:val="008726C4"/>
    <w:pPr>
      <w:snapToGrid w:val="0"/>
      <w:jc w:val="left"/>
    </w:pPr>
  </w:style>
  <w:style w:type="character" w:customStyle="1" w:styleId="af4">
    <w:name w:val="尾注文本 字符"/>
    <w:basedOn w:val="a0"/>
    <w:link w:val="af3"/>
    <w:uiPriority w:val="99"/>
    <w:semiHidden/>
    <w:rsid w:val="008726C4"/>
  </w:style>
  <w:style w:type="character" w:styleId="af5">
    <w:name w:val="endnote reference"/>
    <w:basedOn w:val="a0"/>
    <w:uiPriority w:val="99"/>
    <w:semiHidden/>
    <w:unhideWhenUsed/>
    <w:rsid w:val="008726C4"/>
    <w:rPr>
      <w:vertAlign w:val="superscript"/>
    </w:rPr>
  </w:style>
  <w:style w:type="paragraph" w:styleId="af6">
    <w:name w:val="Normal (Web)"/>
    <w:basedOn w:val="a"/>
    <w:uiPriority w:val="99"/>
    <w:semiHidden/>
    <w:unhideWhenUsed/>
    <w:rsid w:val="006A7E9E"/>
    <w:pPr>
      <w:widowControl/>
      <w:spacing w:before="100" w:beforeAutospacing="1" w:after="100" w:afterAutospacing="1"/>
      <w:jc w:val="left"/>
    </w:pPr>
    <w:rPr>
      <w:rFonts w:ascii="宋体" w:eastAsia="宋体" w:hAnsi="宋体" w:cs="宋体"/>
      <w:kern w:val="0"/>
      <w:sz w:val="24"/>
      <w:szCs w:val="24"/>
    </w:rPr>
  </w:style>
  <w:style w:type="character" w:customStyle="1" w:styleId="11">
    <w:name w:val="未处理的提及1"/>
    <w:basedOn w:val="a0"/>
    <w:uiPriority w:val="99"/>
    <w:semiHidden/>
    <w:unhideWhenUsed/>
    <w:rsid w:val="00EE37CE"/>
    <w:rPr>
      <w:color w:val="605E5C"/>
      <w:shd w:val="clear" w:color="auto" w:fill="E1DFDD"/>
    </w:rPr>
  </w:style>
  <w:style w:type="paragraph" w:styleId="af7">
    <w:name w:val="annotation subject"/>
    <w:basedOn w:val="ab"/>
    <w:next w:val="ab"/>
    <w:link w:val="af8"/>
    <w:uiPriority w:val="99"/>
    <w:semiHidden/>
    <w:unhideWhenUsed/>
    <w:rsid w:val="00DB5E08"/>
    <w:rPr>
      <w:b/>
      <w:bCs/>
    </w:rPr>
  </w:style>
  <w:style w:type="character" w:customStyle="1" w:styleId="af8">
    <w:name w:val="批注主题 字符"/>
    <w:basedOn w:val="ac"/>
    <w:link w:val="af7"/>
    <w:uiPriority w:val="99"/>
    <w:semiHidden/>
    <w:rsid w:val="00DB5E08"/>
    <w:rPr>
      <w:b/>
      <w:bCs/>
    </w:rPr>
  </w:style>
  <w:style w:type="paragraph" w:styleId="af9">
    <w:name w:val="Revision"/>
    <w:hidden/>
    <w:uiPriority w:val="99"/>
    <w:semiHidden/>
    <w:rsid w:val="00001206"/>
  </w:style>
  <w:style w:type="character" w:customStyle="1" w:styleId="10">
    <w:name w:val="标题 1 字符"/>
    <w:basedOn w:val="a0"/>
    <w:link w:val="1"/>
    <w:uiPriority w:val="9"/>
    <w:rsid w:val="007A31C7"/>
    <w:rPr>
      <w:b/>
      <w:bCs/>
      <w:kern w:val="44"/>
      <w:sz w:val="44"/>
      <w:szCs w:val="44"/>
    </w:rPr>
  </w:style>
  <w:style w:type="paragraph" w:styleId="TOC">
    <w:name w:val="TOC Heading"/>
    <w:basedOn w:val="1"/>
    <w:next w:val="a"/>
    <w:uiPriority w:val="39"/>
    <w:unhideWhenUsed/>
    <w:qFormat/>
    <w:rsid w:val="007A31C7"/>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2">
    <w:name w:val="toc 2"/>
    <w:basedOn w:val="a"/>
    <w:next w:val="a"/>
    <w:autoRedefine/>
    <w:uiPriority w:val="39"/>
    <w:unhideWhenUsed/>
    <w:rsid w:val="007A31C7"/>
    <w:pPr>
      <w:widowControl/>
      <w:spacing w:after="100" w:line="259" w:lineRule="auto"/>
      <w:ind w:left="220"/>
      <w:jc w:val="left"/>
    </w:pPr>
    <w:rPr>
      <w:rFonts w:cs="Times New Roman"/>
      <w:kern w:val="0"/>
      <w:sz w:val="22"/>
    </w:rPr>
  </w:style>
  <w:style w:type="paragraph" w:styleId="TOC1">
    <w:name w:val="toc 1"/>
    <w:basedOn w:val="a"/>
    <w:next w:val="a"/>
    <w:autoRedefine/>
    <w:uiPriority w:val="39"/>
    <w:unhideWhenUsed/>
    <w:rsid w:val="007A31C7"/>
    <w:pPr>
      <w:widowControl/>
      <w:spacing w:after="100" w:line="259" w:lineRule="auto"/>
      <w:jc w:val="left"/>
    </w:pPr>
    <w:rPr>
      <w:rFonts w:cs="Times New Roman"/>
      <w:kern w:val="0"/>
      <w:sz w:val="22"/>
    </w:rPr>
  </w:style>
  <w:style w:type="paragraph" w:styleId="TOC3">
    <w:name w:val="toc 3"/>
    <w:basedOn w:val="a"/>
    <w:next w:val="a"/>
    <w:autoRedefine/>
    <w:uiPriority w:val="39"/>
    <w:unhideWhenUsed/>
    <w:rsid w:val="007A31C7"/>
    <w:pPr>
      <w:widowControl/>
      <w:spacing w:after="100" w:line="259" w:lineRule="auto"/>
      <w:ind w:left="440"/>
      <w:jc w:val="left"/>
    </w:pPr>
    <w:rPr>
      <w:rFonts w:cs="Times New Roman"/>
      <w:kern w:val="0"/>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1997453">
      <w:bodyDiv w:val="1"/>
      <w:marLeft w:val="0"/>
      <w:marRight w:val="0"/>
      <w:marTop w:val="0"/>
      <w:marBottom w:val="0"/>
      <w:divBdr>
        <w:top w:val="none" w:sz="0" w:space="0" w:color="auto"/>
        <w:left w:val="none" w:sz="0" w:space="0" w:color="auto"/>
        <w:bottom w:val="none" w:sz="0" w:space="0" w:color="auto"/>
        <w:right w:val="none" w:sz="0" w:space="0" w:color="auto"/>
      </w:divBdr>
    </w:div>
    <w:div w:id="30306287">
      <w:bodyDiv w:val="1"/>
      <w:marLeft w:val="0"/>
      <w:marRight w:val="0"/>
      <w:marTop w:val="0"/>
      <w:marBottom w:val="0"/>
      <w:divBdr>
        <w:top w:val="none" w:sz="0" w:space="0" w:color="auto"/>
        <w:left w:val="none" w:sz="0" w:space="0" w:color="auto"/>
        <w:bottom w:val="none" w:sz="0" w:space="0" w:color="auto"/>
        <w:right w:val="none" w:sz="0" w:space="0" w:color="auto"/>
      </w:divBdr>
    </w:div>
    <w:div w:id="305746259">
      <w:bodyDiv w:val="1"/>
      <w:marLeft w:val="0"/>
      <w:marRight w:val="0"/>
      <w:marTop w:val="0"/>
      <w:marBottom w:val="0"/>
      <w:divBdr>
        <w:top w:val="none" w:sz="0" w:space="0" w:color="auto"/>
        <w:left w:val="none" w:sz="0" w:space="0" w:color="auto"/>
        <w:bottom w:val="none" w:sz="0" w:space="0" w:color="auto"/>
        <w:right w:val="none" w:sz="0" w:space="0" w:color="auto"/>
      </w:divBdr>
    </w:div>
    <w:div w:id="334306694">
      <w:bodyDiv w:val="1"/>
      <w:marLeft w:val="0"/>
      <w:marRight w:val="0"/>
      <w:marTop w:val="0"/>
      <w:marBottom w:val="0"/>
      <w:divBdr>
        <w:top w:val="none" w:sz="0" w:space="0" w:color="auto"/>
        <w:left w:val="none" w:sz="0" w:space="0" w:color="auto"/>
        <w:bottom w:val="none" w:sz="0" w:space="0" w:color="auto"/>
        <w:right w:val="none" w:sz="0" w:space="0" w:color="auto"/>
      </w:divBdr>
    </w:div>
    <w:div w:id="451291863">
      <w:bodyDiv w:val="1"/>
      <w:marLeft w:val="0"/>
      <w:marRight w:val="0"/>
      <w:marTop w:val="0"/>
      <w:marBottom w:val="0"/>
      <w:divBdr>
        <w:top w:val="none" w:sz="0" w:space="0" w:color="auto"/>
        <w:left w:val="none" w:sz="0" w:space="0" w:color="auto"/>
        <w:bottom w:val="none" w:sz="0" w:space="0" w:color="auto"/>
        <w:right w:val="none" w:sz="0" w:space="0" w:color="auto"/>
      </w:divBdr>
    </w:div>
    <w:div w:id="578637889">
      <w:bodyDiv w:val="1"/>
      <w:marLeft w:val="0"/>
      <w:marRight w:val="0"/>
      <w:marTop w:val="0"/>
      <w:marBottom w:val="0"/>
      <w:divBdr>
        <w:top w:val="none" w:sz="0" w:space="0" w:color="auto"/>
        <w:left w:val="none" w:sz="0" w:space="0" w:color="auto"/>
        <w:bottom w:val="none" w:sz="0" w:space="0" w:color="auto"/>
        <w:right w:val="none" w:sz="0" w:space="0" w:color="auto"/>
      </w:divBdr>
    </w:div>
    <w:div w:id="634486511">
      <w:bodyDiv w:val="1"/>
      <w:marLeft w:val="0"/>
      <w:marRight w:val="0"/>
      <w:marTop w:val="0"/>
      <w:marBottom w:val="0"/>
      <w:divBdr>
        <w:top w:val="none" w:sz="0" w:space="0" w:color="auto"/>
        <w:left w:val="none" w:sz="0" w:space="0" w:color="auto"/>
        <w:bottom w:val="none" w:sz="0" w:space="0" w:color="auto"/>
        <w:right w:val="none" w:sz="0" w:space="0" w:color="auto"/>
      </w:divBdr>
    </w:div>
    <w:div w:id="1409619049">
      <w:bodyDiv w:val="1"/>
      <w:marLeft w:val="0"/>
      <w:marRight w:val="0"/>
      <w:marTop w:val="0"/>
      <w:marBottom w:val="0"/>
      <w:divBdr>
        <w:top w:val="none" w:sz="0" w:space="0" w:color="auto"/>
        <w:left w:val="none" w:sz="0" w:space="0" w:color="auto"/>
        <w:bottom w:val="none" w:sz="0" w:space="0" w:color="auto"/>
        <w:right w:val="none" w:sz="0" w:space="0" w:color="auto"/>
      </w:divBdr>
    </w:div>
    <w:div w:id="1438788061">
      <w:bodyDiv w:val="1"/>
      <w:marLeft w:val="0"/>
      <w:marRight w:val="0"/>
      <w:marTop w:val="0"/>
      <w:marBottom w:val="0"/>
      <w:divBdr>
        <w:top w:val="none" w:sz="0" w:space="0" w:color="auto"/>
        <w:left w:val="none" w:sz="0" w:space="0" w:color="auto"/>
        <w:bottom w:val="none" w:sz="0" w:space="0" w:color="auto"/>
        <w:right w:val="none" w:sz="0" w:space="0" w:color="auto"/>
      </w:divBdr>
    </w:div>
    <w:div w:id="1458599618">
      <w:bodyDiv w:val="1"/>
      <w:marLeft w:val="0"/>
      <w:marRight w:val="0"/>
      <w:marTop w:val="0"/>
      <w:marBottom w:val="0"/>
      <w:divBdr>
        <w:top w:val="none" w:sz="0" w:space="0" w:color="auto"/>
        <w:left w:val="none" w:sz="0" w:space="0" w:color="auto"/>
        <w:bottom w:val="none" w:sz="0" w:space="0" w:color="auto"/>
        <w:right w:val="none" w:sz="0" w:space="0" w:color="auto"/>
      </w:divBdr>
    </w:div>
    <w:div w:id="1463116902">
      <w:bodyDiv w:val="1"/>
      <w:marLeft w:val="0"/>
      <w:marRight w:val="0"/>
      <w:marTop w:val="0"/>
      <w:marBottom w:val="0"/>
      <w:divBdr>
        <w:top w:val="none" w:sz="0" w:space="0" w:color="auto"/>
        <w:left w:val="none" w:sz="0" w:space="0" w:color="auto"/>
        <w:bottom w:val="none" w:sz="0" w:space="0" w:color="auto"/>
        <w:right w:val="none" w:sz="0" w:space="0" w:color="auto"/>
      </w:divBdr>
    </w:div>
    <w:div w:id="1471363185">
      <w:bodyDiv w:val="1"/>
      <w:marLeft w:val="0"/>
      <w:marRight w:val="0"/>
      <w:marTop w:val="0"/>
      <w:marBottom w:val="0"/>
      <w:divBdr>
        <w:top w:val="none" w:sz="0" w:space="0" w:color="auto"/>
        <w:left w:val="none" w:sz="0" w:space="0" w:color="auto"/>
        <w:bottom w:val="none" w:sz="0" w:space="0" w:color="auto"/>
        <w:right w:val="none" w:sz="0" w:space="0" w:color="auto"/>
      </w:divBdr>
    </w:div>
    <w:div w:id="1522864297">
      <w:bodyDiv w:val="1"/>
      <w:marLeft w:val="0"/>
      <w:marRight w:val="0"/>
      <w:marTop w:val="0"/>
      <w:marBottom w:val="0"/>
      <w:divBdr>
        <w:top w:val="none" w:sz="0" w:space="0" w:color="auto"/>
        <w:left w:val="none" w:sz="0" w:space="0" w:color="auto"/>
        <w:bottom w:val="none" w:sz="0" w:space="0" w:color="auto"/>
        <w:right w:val="none" w:sz="0" w:space="0" w:color="auto"/>
      </w:divBdr>
    </w:div>
    <w:div w:id="1562982335">
      <w:bodyDiv w:val="1"/>
      <w:marLeft w:val="0"/>
      <w:marRight w:val="0"/>
      <w:marTop w:val="0"/>
      <w:marBottom w:val="0"/>
      <w:divBdr>
        <w:top w:val="none" w:sz="0" w:space="0" w:color="auto"/>
        <w:left w:val="none" w:sz="0" w:space="0" w:color="auto"/>
        <w:bottom w:val="none" w:sz="0" w:space="0" w:color="auto"/>
        <w:right w:val="none" w:sz="0" w:space="0" w:color="auto"/>
      </w:divBdr>
    </w:div>
    <w:div w:id="1768774298">
      <w:bodyDiv w:val="1"/>
      <w:marLeft w:val="0"/>
      <w:marRight w:val="0"/>
      <w:marTop w:val="0"/>
      <w:marBottom w:val="0"/>
      <w:divBdr>
        <w:top w:val="none" w:sz="0" w:space="0" w:color="auto"/>
        <w:left w:val="none" w:sz="0" w:space="0" w:color="auto"/>
        <w:bottom w:val="none" w:sz="0" w:space="0" w:color="auto"/>
        <w:right w:val="none" w:sz="0" w:space="0" w:color="auto"/>
      </w:divBdr>
    </w:div>
    <w:div w:id="1771848722">
      <w:bodyDiv w:val="1"/>
      <w:marLeft w:val="0"/>
      <w:marRight w:val="0"/>
      <w:marTop w:val="0"/>
      <w:marBottom w:val="0"/>
      <w:divBdr>
        <w:top w:val="none" w:sz="0" w:space="0" w:color="auto"/>
        <w:left w:val="none" w:sz="0" w:space="0" w:color="auto"/>
        <w:bottom w:val="none" w:sz="0" w:space="0" w:color="auto"/>
        <w:right w:val="none" w:sz="0" w:space="0" w:color="auto"/>
      </w:divBdr>
    </w:div>
    <w:div w:id="1791627239">
      <w:bodyDiv w:val="1"/>
      <w:marLeft w:val="0"/>
      <w:marRight w:val="0"/>
      <w:marTop w:val="0"/>
      <w:marBottom w:val="0"/>
      <w:divBdr>
        <w:top w:val="none" w:sz="0" w:space="0" w:color="auto"/>
        <w:left w:val="none" w:sz="0" w:space="0" w:color="auto"/>
        <w:bottom w:val="none" w:sz="0" w:space="0" w:color="auto"/>
        <w:right w:val="none" w:sz="0" w:space="0" w:color="auto"/>
      </w:divBdr>
    </w:div>
    <w:div w:id="1922373859">
      <w:bodyDiv w:val="1"/>
      <w:marLeft w:val="0"/>
      <w:marRight w:val="0"/>
      <w:marTop w:val="0"/>
      <w:marBottom w:val="0"/>
      <w:divBdr>
        <w:top w:val="none" w:sz="0" w:space="0" w:color="auto"/>
        <w:left w:val="none" w:sz="0" w:space="0" w:color="auto"/>
        <w:bottom w:val="none" w:sz="0" w:space="0" w:color="auto"/>
        <w:right w:val="none" w:sz="0" w:space="0" w:color="auto"/>
      </w:divBdr>
    </w:div>
    <w:div w:id="21359078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8.jpeg"/><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7.jpeg"/><Relationship Id="rId2" Type="http://schemas.openxmlformats.org/officeDocument/2006/relationships/numbering" Target="numbering.xml"/><Relationship Id="rId16" Type="http://schemas.openxmlformats.org/officeDocument/2006/relationships/image" Target="media/image6.tiff"/><Relationship Id="rId20" Type="http://schemas.openxmlformats.org/officeDocument/2006/relationships/image" Target="media/image10.tif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image" Target="media/image5.tiff"/><Relationship Id="rId23"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image" Target="media/image9.jpe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jpeg"/><Relationship Id="rId22" Type="http://schemas.openxmlformats.org/officeDocument/2006/relationships/fontTable" Target="fontTable.xml"/></Relationships>
</file>

<file path=word/_rels/footnotes.xml.rels><?xml version="1.0" encoding="UTF-8" standalone="yes"?>
<Relationships xmlns="http://schemas.openxmlformats.org/package/2006/relationships"><Relationship Id="rId1" Type="http://schemas.openxmlformats.org/officeDocument/2006/relationships/hyperlink" Target="mailto:xiaofengzhao@sjtu.edu.cn"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CD37854-81A8-4327-897E-3058D1C08D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30</TotalTime>
  <Pages>14</Pages>
  <Words>2175</Words>
  <Characters>12400</Characters>
  <Application>Microsoft Office Word</Application>
  <DocSecurity>0</DocSecurity>
  <Lines>103</Lines>
  <Paragraphs>29</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145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yao yao</dc:creator>
  <cp:lastModifiedBy>姚尧</cp:lastModifiedBy>
  <cp:revision>138</cp:revision>
  <dcterms:created xsi:type="dcterms:W3CDTF">2021-01-14T07:53:00Z</dcterms:created>
  <dcterms:modified xsi:type="dcterms:W3CDTF">2021-01-21T05:42:00Z</dcterms:modified>
</cp:coreProperties>
</file>